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49BE5B" w14:textId="77777777" w:rsidR="000A1D20" w:rsidRDefault="000A1D20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2940">
        <w:rPr>
          <w:rFonts w:ascii="Times New Roman" w:hAnsi="Times New Roman" w:cs="Times New Roman"/>
          <w:sz w:val="28"/>
          <w:szCs w:val="28"/>
        </w:rPr>
        <w:t>Министерство просвещения Российской Федерации</w:t>
      </w:r>
      <w:r w:rsidRPr="00A32940">
        <w:rPr>
          <w:rFonts w:ascii="Times New Roman" w:hAnsi="Times New Roman" w:cs="Times New Roman"/>
          <w:sz w:val="28"/>
          <w:szCs w:val="28"/>
        </w:rPr>
        <w:br/>
        <w:t>Кубанский Государственный Университет</w:t>
      </w:r>
      <w:r w:rsidRPr="00A32940">
        <w:rPr>
          <w:rFonts w:ascii="Times New Roman" w:hAnsi="Times New Roman" w:cs="Times New Roman"/>
          <w:sz w:val="28"/>
          <w:szCs w:val="28"/>
        </w:rPr>
        <w:br/>
        <w:t>Кафедра Информационных Технологий</w:t>
      </w:r>
      <w:r w:rsidRPr="00A32940">
        <w:rPr>
          <w:rFonts w:ascii="Times New Roman" w:hAnsi="Times New Roman" w:cs="Times New Roman"/>
          <w:sz w:val="28"/>
          <w:szCs w:val="28"/>
        </w:rPr>
        <w:br/>
      </w:r>
    </w:p>
    <w:p w14:paraId="23187BB5" w14:textId="77777777" w:rsidR="000A1D20" w:rsidRDefault="000A1D20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D4E8FA3" w14:textId="77777777" w:rsidR="000A1D20" w:rsidRPr="00A32940" w:rsidRDefault="000A1D20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9E96BF5" w14:textId="77777777" w:rsidR="000A1D20" w:rsidRPr="00A3294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ADF66B4" w14:textId="77777777" w:rsidR="000A1D20" w:rsidRPr="00A3294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773D2EC" w14:textId="77777777" w:rsidR="000A1D20" w:rsidRPr="00A3294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16F5ED0" w14:textId="77777777" w:rsidR="000A1D20" w:rsidRPr="00A32940" w:rsidRDefault="000A1D20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2940">
        <w:rPr>
          <w:rFonts w:ascii="Times New Roman" w:hAnsi="Times New Roman" w:cs="Times New Roman"/>
          <w:sz w:val="28"/>
          <w:szCs w:val="28"/>
        </w:rPr>
        <w:t>Отчёт</w:t>
      </w:r>
    </w:p>
    <w:p w14:paraId="2894F215" w14:textId="6EC9A8C8" w:rsidR="000A1D20" w:rsidRPr="00A32940" w:rsidRDefault="000A1D20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2940">
        <w:rPr>
          <w:rFonts w:ascii="Times New Roman" w:hAnsi="Times New Roman" w:cs="Times New Roman"/>
          <w:sz w:val="28"/>
          <w:szCs w:val="28"/>
        </w:rPr>
        <w:t xml:space="preserve">по выполнению индивидуальной работы No.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A32940">
        <w:rPr>
          <w:rFonts w:ascii="Times New Roman" w:hAnsi="Times New Roman" w:cs="Times New Roman"/>
          <w:sz w:val="28"/>
          <w:szCs w:val="28"/>
        </w:rPr>
        <w:br/>
        <w:t>по дисциплине "</w:t>
      </w:r>
      <w:r>
        <w:rPr>
          <w:rFonts w:ascii="Times New Roman" w:hAnsi="Times New Roman" w:cs="Times New Roman"/>
          <w:sz w:val="28"/>
          <w:szCs w:val="28"/>
        </w:rPr>
        <w:t>Конструирование алгоритмов и структур данных</w:t>
      </w:r>
      <w:r w:rsidRPr="00A32940">
        <w:rPr>
          <w:rFonts w:ascii="Times New Roman" w:hAnsi="Times New Roman" w:cs="Times New Roman"/>
          <w:sz w:val="28"/>
          <w:szCs w:val="28"/>
        </w:rPr>
        <w:t>".</w:t>
      </w:r>
    </w:p>
    <w:p w14:paraId="7517E306" w14:textId="77777777" w:rsidR="000A1D20" w:rsidRPr="00A3294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C4BA846" w14:textId="7D8389D3" w:rsidR="000A1D2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CAF2E20" w14:textId="77777777" w:rsidR="000A1D2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445CA20" w14:textId="77777777" w:rsidR="000A1D2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4682549" w14:textId="77777777" w:rsidR="000A1D20" w:rsidRPr="00A3294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A6B3E6F" w14:textId="77777777" w:rsidR="000A1D20" w:rsidRPr="00A3294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F46E4CA" w14:textId="05C323EE" w:rsidR="000A1D20" w:rsidRPr="00A32940" w:rsidRDefault="000A1D20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32940">
        <w:rPr>
          <w:rFonts w:ascii="Times New Roman" w:hAnsi="Times New Roman" w:cs="Times New Roman"/>
          <w:sz w:val="28"/>
          <w:szCs w:val="28"/>
        </w:rPr>
        <w:t xml:space="preserve">Выполнил студент группы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A32940">
        <w:rPr>
          <w:rFonts w:ascii="Times New Roman" w:hAnsi="Times New Roman" w:cs="Times New Roman"/>
          <w:sz w:val="28"/>
          <w:szCs w:val="28"/>
        </w:rPr>
        <w:t>6/2</w:t>
      </w:r>
      <w:r w:rsidRPr="00A32940">
        <w:rPr>
          <w:rFonts w:ascii="Times New Roman" w:hAnsi="Times New Roman" w:cs="Times New Roman"/>
          <w:sz w:val="28"/>
          <w:szCs w:val="28"/>
        </w:rPr>
        <w:br/>
      </w:r>
      <w:r w:rsidR="001C181C">
        <w:rPr>
          <w:rFonts w:ascii="Times New Roman" w:hAnsi="Times New Roman" w:cs="Times New Roman"/>
          <w:sz w:val="28"/>
          <w:szCs w:val="28"/>
        </w:rPr>
        <w:t>Пиманов Владислав Денисович</w:t>
      </w:r>
    </w:p>
    <w:p w14:paraId="6DC4099F" w14:textId="67898BA4" w:rsidR="000A1D20" w:rsidRDefault="000A1D20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32940"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Pr="00A32940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>Климец Александр Александрович</w:t>
      </w:r>
    </w:p>
    <w:p w14:paraId="22BF02E6" w14:textId="2A461863" w:rsidR="000A1D20" w:rsidRDefault="000A1D20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5E2246E9" w14:textId="7C189AC9" w:rsidR="001C181C" w:rsidRDefault="001C181C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56F7078E" w14:textId="5DE9BA36" w:rsidR="001C181C" w:rsidRDefault="001C181C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6A998B79" w14:textId="1F888357" w:rsidR="001C181C" w:rsidRDefault="001C181C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5323670A" w14:textId="1034BA96" w:rsidR="001C181C" w:rsidRDefault="001C181C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51E6B8B3" w14:textId="77777777" w:rsidR="001C181C" w:rsidRDefault="001C181C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251D9CE4" w14:textId="77777777" w:rsidR="001C181C" w:rsidRDefault="001C181C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684AEF3D" w14:textId="77777777" w:rsidR="009901B0" w:rsidRDefault="000A1D20" w:rsidP="009901B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аснодар-2020</w:t>
      </w:r>
    </w:p>
    <w:p w14:paraId="777FE30E" w14:textId="6686D146" w:rsidR="009901B0" w:rsidRPr="001032CA" w:rsidRDefault="009901B0" w:rsidP="001032CA">
      <w:pPr>
        <w:pStyle w:val="a3"/>
        <w:numPr>
          <w:ilvl w:val="0"/>
          <w:numId w:val="24"/>
        </w:num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032CA">
        <w:rPr>
          <w:rFonts w:ascii="Times New Roman" w:hAnsi="Times New Roman" w:cs="Times New Roman"/>
          <w:sz w:val="28"/>
          <w:szCs w:val="28"/>
        </w:rPr>
        <w:lastRenderedPageBreak/>
        <w:t>Дан взвешенный ориентированный граф слабосвязный граф. Даны две вершины. Найти кратчайший путь из А в В с помощью алгоритма Дейкстры.</w:t>
      </w:r>
    </w:p>
    <w:p w14:paraId="7B48B4D4" w14:textId="30444767" w:rsidR="00120D63" w:rsidRDefault="00120D63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ECA5BCB" w14:textId="03419024" w:rsidR="00120D63" w:rsidRPr="009901B0" w:rsidRDefault="00120D63" w:rsidP="009901B0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01B0">
        <w:rPr>
          <w:rFonts w:ascii="Times New Roman" w:hAnsi="Times New Roman" w:cs="Times New Roman"/>
          <w:sz w:val="28"/>
          <w:szCs w:val="28"/>
        </w:rPr>
        <w:t>Математическая постановка задачи.</w:t>
      </w:r>
    </w:p>
    <w:p w14:paraId="34308657" w14:textId="77777777" w:rsidR="00120D63" w:rsidRDefault="00120D63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49E7A5E" w14:textId="77777777" w:rsidR="00120D63" w:rsidRDefault="00120D63" w:rsidP="002D5B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03C">
        <w:rPr>
          <w:rFonts w:ascii="Times New Roman" w:hAnsi="Times New Roman" w:cs="Times New Roman"/>
          <w:sz w:val="28"/>
          <w:szCs w:val="28"/>
        </w:rPr>
        <w:t>Под графом будем понимать математический объект, обозначаемый как</w:t>
      </w:r>
      <w:r w:rsidRPr="00AD4F96">
        <w:rPr>
          <w:rFonts w:ascii="Times New Roman" w:hAnsi="Times New Roman" w:cs="Times New Roman"/>
          <w:sz w:val="28"/>
          <w:szCs w:val="28"/>
        </w:rPr>
        <w:t xml:space="preserve"> </w:t>
      </w:r>
      <w:r w:rsidRPr="00AD4F96">
        <w:rPr>
          <w:rFonts w:ascii="Times New Roman" w:hAnsi="Times New Roman" w:cs="Times New Roman"/>
          <w:position w:val="-10"/>
          <w:sz w:val="28"/>
          <w:szCs w:val="28"/>
        </w:rPr>
        <w:object w:dxaOrig="1080" w:dyaOrig="320" w14:anchorId="6C9C0C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7.25pt" o:ole="">
            <v:imagedata r:id="rId6" o:title=""/>
          </v:shape>
          <o:OLEObject Type="Embed" ProgID="Equation.DSMT4" ShapeID="_x0000_i1025" DrawAspect="Content" ObjectID="_1652271470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21303C">
        <w:rPr>
          <w:rFonts w:ascii="Times New Roman" w:hAnsi="Times New Roman" w:cs="Times New Roman"/>
          <w:sz w:val="28"/>
          <w:szCs w:val="28"/>
        </w:rPr>
        <w:t>где</w:t>
      </w:r>
      <w:r w:rsidRPr="00AD4F96">
        <w:rPr>
          <w:rFonts w:ascii="Times New Roman" w:hAnsi="Times New Roman" w:cs="Times New Roman"/>
          <w:sz w:val="28"/>
          <w:szCs w:val="28"/>
        </w:rPr>
        <w:t xml:space="preserve">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398F9E70">
          <v:shape id="_x0000_i1026" type="#_x0000_t75" style="width:12.75pt;height:12.75pt" o:ole="">
            <v:imagedata r:id="rId8" o:title=""/>
          </v:shape>
          <o:OLEObject Type="Embed" ProgID="Equation.DSMT4" ShapeID="_x0000_i1026" DrawAspect="Content" ObjectID="_1652271471" r:id="rId9"/>
        </w:object>
      </w:r>
      <w:r w:rsidRPr="00025D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25D16">
        <w:rPr>
          <w:rFonts w:ascii="Times New Roman" w:hAnsi="Times New Roman" w:cs="Times New Roman"/>
          <w:sz w:val="28"/>
          <w:szCs w:val="28"/>
        </w:rPr>
        <w:t xml:space="preserve"> </w:t>
      </w:r>
      <w:r w:rsidRPr="0021303C">
        <w:rPr>
          <w:rFonts w:ascii="Times New Roman" w:hAnsi="Times New Roman" w:cs="Times New Roman"/>
          <w:sz w:val="28"/>
          <w:szCs w:val="28"/>
        </w:rPr>
        <w:t xml:space="preserve">множество вершин графа, </w:t>
      </w:r>
      <w:r w:rsidRPr="0014273E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55BE13C4">
          <v:shape id="_x0000_i1027" type="#_x0000_t75" style="width:12.75pt;height:12.75pt" o:ole="">
            <v:imagedata r:id="rId10" o:title=""/>
          </v:shape>
          <o:OLEObject Type="Embed" ProgID="Equation.DSMT4" ShapeID="_x0000_i1027" DrawAspect="Content" ObjectID="_1652271472" r:id="rId11"/>
        </w:object>
      </w:r>
      <w:r w:rsidRPr="00025D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25D16">
        <w:rPr>
          <w:rFonts w:ascii="Times New Roman" w:hAnsi="Times New Roman" w:cs="Times New Roman"/>
          <w:sz w:val="28"/>
          <w:szCs w:val="28"/>
        </w:rPr>
        <w:t xml:space="preserve"> </w:t>
      </w:r>
      <w:r w:rsidRPr="0021303C">
        <w:rPr>
          <w:rFonts w:ascii="Times New Roman" w:hAnsi="Times New Roman" w:cs="Times New Roman"/>
          <w:sz w:val="28"/>
          <w:szCs w:val="28"/>
        </w:rPr>
        <w:t xml:space="preserve">множество (в случае неориентированного графа </w:t>
      </w:r>
      <w:r w:rsidRPr="00025D16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1303C">
        <w:rPr>
          <w:rFonts w:ascii="Times New Roman" w:hAnsi="Times New Roman" w:cs="Times New Roman"/>
          <w:sz w:val="28"/>
          <w:szCs w:val="28"/>
        </w:rPr>
        <w:t>множество неупорядоченных пар вершин) ребер графа, являющееся подмножеством декартового произведения множества вершин на само себя.</w:t>
      </w:r>
    </w:p>
    <w:p w14:paraId="500CA460" w14:textId="7D5E4078" w:rsidR="00120D63" w:rsidRDefault="00120D63" w:rsidP="009901B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Два ребра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60" w:dyaOrig="279" w14:anchorId="78092150">
          <v:shape id="_x0000_i1028" type="#_x0000_t75" style="width:12.75pt;height:12.75pt" o:ole="">
            <v:imagedata r:id="rId12" o:title=""/>
          </v:shape>
          <o:OLEObject Type="Embed" ProgID="Equation.DSMT4" ShapeID="_x0000_i1028" DrawAspect="Content" ObjectID="_1652271473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14FF579">
          <v:shape id="_x0000_i1029" type="#_x0000_t75" style="width:15pt;height:12.75pt" o:ole="">
            <v:imagedata r:id="rId14" o:title=""/>
          </v:shape>
          <o:OLEObject Type="Embed" ProgID="Equation.DSMT4" ShapeID="_x0000_i1029" DrawAspect="Content" ObjectID="_1652271474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ся смежными, если существует такая вершина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4388DCBA">
          <v:shape id="_x0000_i1030" type="#_x0000_t75" style="width:12.75pt;height:12.75pt" o:ole="">
            <v:imagedata r:id="rId8" o:title=""/>
          </v:shape>
          <o:OLEObject Type="Embed" ProgID="Equation.DSMT4" ShapeID="_x0000_i1030" DrawAspect="Content" ObjectID="_1652271475" r:id="rId16"/>
        </w:object>
      </w:r>
      <w:r w:rsidRPr="0098602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что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60" w:dyaOrig="279" w14:anchorId="7488A721">
          <v:shape id="_x0000_i1031" type="#_x0000_t75" style="width:12.75pt;height:12.75pt" o:ole="">
            <v:imagedata r:id="rId12" o:title=""/>
          </v:shape>
          <o:OLEObject Type="Embed" ProgID="Equation.DSMT4" ShapeID="_x0000_i1031" DrawAspect="Content" ObjectID="_1652271476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ведет в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39809BD8">
          <v:shape id="_x0000_i1032" type="#_x0000_t75" style="width:12.75pt;height:12.75pt" o:ole="">
            <v:imagedata r:id="rId8" o:title=""/>
          </v:shape>
          <o:OLEObject Type="Embed" ProgID="Equation.DSMT4" ShapeID="_x0000_i1032" DrawAspect="Content" ObjectID="_1652271477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, а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5E774E1">
          <v:shape id="_x0000_i1033" type="#_x0000_t75" style="width:15pt;height:12.75pt" o:ole="">
            <v:imagedata r:id="rId14" o:title=""/>
          </v:shape>
          <o:OLEObject Type="Embed" ProgID="Equation.DSMT4" ShapeID="_x0000_i1033" DrawAspect="Content" ObjectID="_1652271478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выходит из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6B7B932F">
          <v:shape id="_x0000_i1034" type="#_x0000_t75" style="width:12.75pt;height:12.75pt" o:ole="">
            <v:imagedata r:id="rId8" o:title=""/>
          </v:shape>
          <o:OLEObject Type="Embed" ProgID="Equation.DSMT4" ShapeID="_x0000_i1034" DrawAspect="Content" ObjectID="_1652271479" r:id="rId20"/>
        </w:object>
      </w:r>
      <w:r w:rsidRPr="00986023">
        <w:rPr>
          <w:rFonts w:ascii="Times New Roman" w:hAnsi="Times New Roman" w:cs="Times New Roman"/>
          <w:sz w:val="28"/>
          <w:szCs w:val="28"/>
        </w:rPr>
        <w:t>.</w:t>
      </w:r>
      <w:r w:rsidRPr="00A7635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9901B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Число, поставленное в соответствие ребру графа, называется весом этого ребра. </w:t>
      </w:r>
    </w:p>
    <w:p w14:paraId="23DC25EB" w14:textId="29787D60" w:rsidR="00611618" w:rsidRPr="00611618" w:rsidRDefault="00611618" w:rsidP="009901B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утем из вершины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в вершину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называется последовательность вершин 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</w:rPr>
        <w:t>{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0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 xml:space="preserve"> 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…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  <w:lang w:val="en-US"/>
        </w:rPr>
        <w:t>N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}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такая, что для любого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=0…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-1,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вершина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  <w:lang w:val="en-US"/>
        </w:rPr>
        <w:t>i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 xml:space="preserve"> 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межна с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  <w:lang w:val="en-US"/>
        </w:rPr>
        <w:t>i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+1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14:paraId="74E7D834" w14:textId="665123CE" w:rsidR="00611618" w:rsidRPr="00F05408" w:rsidRDefault="009901B0" w:rsidP="009901B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атчайшим путем из вершины А в вершину В называется такой путь, что сумма весо</w:t>
      </w:r>
      <w:r w:rsidR="002E445A">
        <w:rPr>
          <w:rFonts w:ascii="Times New Roman" w:eastAsiaTheme="minorEastAsia" w:hAnsi="Times New Roman" w:cs="Times New Roman"/>
          <w:sz w:val="28"/>
          <w:szCs w:val="28"/>
        </w:rPr>
        <w:t>в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сех ребер, входящих</w:t>
      </w:r>
      <w:r w:rsidR="00611618">
        <w:rPr>
          <w:rFonts w:ascii="Times New Roman" w:eastAsiaTheme="minorEastAsia" w:hAnsi="Times New Roman" w:cs="Times New Roman"/>
          <w:sz w:val="28"/>
          <w:szCs w:val="28"/>
        </w:rPr>
        <w:t xml:space="preserve"> в путь, является наименьшей среди всех возможных путей из А в В.</w:t>
      </w:r>
    </w:p>
    <w:p w14:paraId="100ACD1F" w14:textId="77777777" w:rsidR="00120D63" w:rsidRPr="007B2A29" w:rsidRDefault="00120D63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96BD45D" w14:textId="5C216C9E" w:rsidR="00120D63" w:rsidRPr="009901B0" w:rsidRDefault="00120D63" w:rsidP="009901B0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01B0">
        <w:rPr>
          <w:rFonts w:ascii="Times New Roman" w:hAnsi="Times New Roman" w:cs="Times New Roman"/>
          <w:sz w:val="28"/>
          <w:szCs w:val="28"/>
        </w:rPr>
        <w:t>Описание алгоритма решения.</w:t>
      </w:r>
    </w:p>
    <w:p w14:paraId="08BEACCF" w14:textId="177F1013" w:rsidR="00120D63" w:rsidRDefault="00120D63" w:rsidP="002D5B48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14:paraId="3B0567ED" w14:textId="2210C39D" w:rsidR="001032CA" w:rsidRDefault="00611618" w:rsidP="006116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618">
        <w:rPr>
          <w:rFonts w:ascii="Times New Roman" w:hAnsi="Times New Roman" w:cs="Times New Roman"/>
          <w:sz w:val="28"/>
          <w:szCs w:val="28"/>
        </w:rPr>
        <w:t>В начале алгоритма расстояние для начальной вершины полагается равным нулю, а все остальные расстояния заполняются большим положительным числом (</w:t>
      </w:r>
      <w:r w:rsidR="001032CA">
        <w:rPr>
          <w:rFonts w:ascii="Times New Roman" w:hAnsi="Times New Roman" w:cs="Times New Roman"/>
          <w:sz w:val="28"/>
          <w:szCs w:val="28"/>
        </w:rPr>
        <w:t>или бесконечностью</w:t>
      </w:r>
      <w:r w:rsidRPr="00611618">
        <w:rPr>
          <w:rFonts w:ascii="Times New Roman" w:hAnsi="Times New Roman" w:cs="Times New Roman"/>
          <w:sz w:val="28"/>
          <w:szCs w:val="28"/>
        </w:rPr>
        <w:t>). Массив флагов заполняется нулями. Затем запускается основной цикл.</w:t>
      </w:r>
    </w:p>
    <w:p w14:paraId="01BD9EAD" w14:textId="1B527C6D" w:rsidR="00611618" w:rsidRDefault="00611618" w:rsidP="006116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618">
        <w:rPr>
          <w:rFonts w:ascii="Times New Roman" w:hAnsi="Times New Roman" w:cs="Times New Roman"/>
          <w:sz w:val="28"/>
          <w:szCs w:val="28"/>
        </w:rPr>
        <w:t xml:space="preserve">На каждом шаге цикла мы ищем вершину </w:t>
      </w:r>
      <w:r w:rsidR="001032CA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611618">
        <w:rPr>
          <w:rFonts w:ascii="Times New Roman" w:hAnsi="Times New Roman" w:cs="Times New Roman"/>
          <w:sz w:val="28"/>
          <w:szCs w:val="28"/>
        </w:rPr>
        <w:t xml:space="preserve"> с минимальным расстоянием и флагом равным нулю. Затем мы устанавливаем в ней флаг в 1 и проверяем все соседние с ней вершины </w:t>
      </w:r>
      <w:r w:rsidR="001032CA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611618">
        <w:rPr>
          <w:rFonts w:ascii="Times New Roman" w:hAnsi="Times New Roman" w:cs="Times New Roman"/>
          <w:sz w:val="28"/>
          <w:szCs w:val="28"/>
        </w:rPr>
        <w:t xml:space="preserve">. Если в них (в </w:t>
      </w:r>
      <w:r w:rsidR="001032CA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611618">
        <w:rPr>
          <w:rFonts w:ascii="Times New Roman" w:hAnsi="Times New Roman" w:cs="Times New Roman"/>
          <w:sz w:val="28"/>
          <w:szCs w:val="28"/>
        </w:rPr>
        <w:t xml:space="preserve">) расстояние больше, чем </w:t>
      </w:r>
      <w:r w:rsidRPr="00611618">
        <w:rPr>
          <w:rFonts w:ascii="Times New Roman" w:hAnsi="Times New Roman" w:cs="Times New Roman"/>
          <w:sz w:val="28"/>
          <w:szCs w:val="28"/>
        </w:rPr>
        <w:lastRenderedPageBreak/>
        <w:t>сумма расстояния до текущей вершины и длины ребра, то уменьшаем его. Цикл завершается, когда флаги всех вершин становятся равны 1</w:t>
      </w:r>
      <w:r w:rsidR="001032CA">
        <w:rPr>
          <w:rFonts w:ascii="Times New Roman" w:hAnsi="Times New Roman" w:cs="Times New Roman"/>
          <w:sz w:val="28"/>
          <w:szCs w:val="28"/>
        </w:rPr>
        <w:t>.</w:t>
      </w:r>
    </w:p>
    <w:p w14:paraId="7317B36C" w14:textId="6F4B20EE" w:rsidR="00611618" w:rsidRDefault="00611618" w:rsidP="002D5B48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14:paraId="303B3D7A" w14:textId="77777777" w:rsidR="00611618" w:rsidRPr="00A93422" w:rsidRDefault="00611618" w:rsidP="002D5B48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14:paraId="68DB06E9" w14:textId="77777777" w:rsidR="00120D63" w:rsidRDefault="00120D63" w:rsidP="009901B0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хническое описание программного продукта.</w:t>
      </w:r>
    </w:p>
    <w:p w14:paraId="35A512DB" w14:textId="77777777" w:rsidR="00120D63" w:rsidRDefault="00120D63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8D118DA" w14:textId="6596E90B" w:rsidR="00120D63" w:rsidRPr="00120D63" w:rsidRDefault="00120D63" w:rsidP="002D5B4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горитм реализован на язык</w:t>
      </w:r>
      <w:r w:rsidR="002151B2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С</w:t>
      </w:r>
      <w:r w:rsidRPr="00120D63">
        <w:rPr>
          <w:rFonts w:ascii="Times New Roman" w:hAnsi="Times New Roman" w:cs="Times New Roman"/>
          <w:sz w:val="28"/>
          <w:szCs w:val="28"/>
        </w:rPr>
        <w:t xml:space="preserve"># </w:t>
      </w:r>
      <w:r>
        <w:rPr>
          <w:rFonts w:ascii="Times New Roman" w:hAnsi="Times New Roman" w:cs="Times New Roman"/>
          <w:sz w:val="28"/>
          <w:szCs w:val="28"/>
        </w:rPr>
        <w:t xml:space="preserve">в приложении </w:t>
      </w:r>
      <w:r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Pr="00120D6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orms</w:t>
      </w:r>
      <w:r w:rsidRPr="00120D63">
        <w:rPr>
          <w:rFonts w:ascii="Times New Roman" w:hAnsi="Times New Roman" w:cs="Times New Roman"/>
          <w:sz w:val="28"/>
          <w:szCs w:val="28"/>
        </w:rPr>
        <w:t xml:space="preserve"> (.</w:t>
      </w:r>
      <w:r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Pr="00120D6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ramework</w:t>
      </w:r>
      <w:r w:rsidRPr="00120D63">
        <w:rPr>
          <w:rFonts w:ascii="Times New Roman" w:hAnsi="Times New Roman" w:cs="Times New Roman"/>
          <w:sz w:val="28"/>
          <w:szCs w:val="28"/>
        </w:rPr>
        <w:t>).</w:t>
      </w:r>
    </w:p>
    <w:p w14:paraId="28B32D00" w14:textId="77777777" w:rsidR="00120D63" w:rsidRPr="00120D63" w:rsidRDefault="00120D63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CD22F9D" w14:textId="1A155142" w:rsidR="00120D63" w:rsidRDefault="00120D63" w:rsidP="009901B0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рукция по эксплуатации.</w:t>
      </w:r>
    </w:p>
    <w:p w14:paraId="20F257DA" w14:textId="66B6CE89" w:rsidR="00C7777E" w:rsidRDefault="00C7777E" w:rsidP="00C7777E">
      <w:pPr>
        <w:pStyle w:val="a3"/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14:paraId="0E1E592E" w14:textId="05E481E5" w:rsidR="00C7777E" w:rsidRPr="00461685" w:rsidRDefault="00C7777E" w:rsidP="0046168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1685">
        <w:rPr>
          <w:rFonts w:ascii="Times New Roman" w:hAnsi="Times New Roman" w:cs="Times New Roman"/>
          <w:sz w:val="28"/>
          <w:szCs w:val="28"/>
        </w:rPr>
        <w:t xml:space="preserve">Исходные данные в файл должны быть записаны </w:t>
      </w:r>
      <w:r w:rsidR="00461685">
        <w:rPr>
          <w:rFonts w:ascii="Times New Roman" w:hAnsi="Times New Roman" w:cs="Times New Roman"/>
          <w:sz w:val="28"/>
          <w:szCs w:val="28"/>
        </w:rPr>
        <w:t xml:space="preserve">как матрица смежности вершин </w:t>
      </w:r>
      <w:r w:rsidRPr="00461685">
        <w:rPr>
          <w:rFonts w:ascii="Times New Roman" w:hAnsi="Times New Roman" w:cs="Times New Roman"/>
          <w:sz w:val="28"/>
          <w:szCs w:val="28"/>
        </w:rPr>
        <w:t>в следующей форме:</w:t>
      </w:r>
    </w:p>
    <w:p w14:paraId="35A0D8B9" w14:textId="26BB1E92" w:rsidR="00461685" w:rsidRDefault="002E445A" w:rsidP="00461685">
      <w:pPr>
        <w:pStyle w:val="a3"/>
        <w:keepNext/>
        <w:spacing w:after="0" w:line="360" w:lineRule="auto"/>
        <w:ind w:left="-284"/>
        <w:jc w:val="center"/>
      </w:pPr>
      <w:r>
        <w:rPr>
          <w:noProof/>
        </w:rPr>
        <w:drawing>
          <wp:inline distT="0" distB="0" distL="0" distR="0" wp14:anchorId="73908214" wp14:editId="5CB264B7">
            <wp:extent cx="4603750" cy="2762250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-480" t="1" r="38749" b="43018"/>
                    <a:stretch/>
                  </pic:blipFill>
                  <pic:spPr bwMode="auto">
                    <a:xfrm>
                      <a:off x="0" y="0"/>
                      <a:ext cx="4603750" cy="2762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B6AEA9" w14:textId="5E8147A9" w:rsidR="00C7777E" w:rsidRDefault="00461685" w:rsidP="00461685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</w: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т исходных данных</w:t>
      </w:r>
    </w:p>
    <w:p w14:paraId="0A61D8D0" w14:textId="66C74C8C" w:rsidR="00461685" w:rsidRDefault="00461685" w:rsidP="00461685"/>
    <w:p w14:paraId="06D07E6A" w14:textId="1555580A" w:rsidR="00461685" w:rsidRDefault="00461685" w:rsidP="00461685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запуске программы пользователю предлагается выбрать из главной формы одно из заданий:</w:t>
      </w:r>
    </w:p>
    <w:p w14:paraId="2DBC1250" w14:textId="75FFE70F" w:rsidR="00461685" w:rsidRDefault="002E445A" w:rsidP="00461685">
      <w:pPr>
        <w:keepNext/>
        <w:ind w:left="-993" w:firstLine="708"/>
        <w:jc w:val="center"/>
      </w:pPr>
      <w:r>
        <w:rPr>
          <w:noProof/>
        </w:rPr>
        <w:lastRenderedPageBreak/>
        <w:drawing>
          <wp:inline distT="0" distB="0" distL="0" distR="0" wp14:anchorId="75502734" wp14:editId="38FC5928">
            <wp:extent cx="5940425" cy="3569970"/>
            <wp:effectExtent l="0" t="0" r="317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F34DA" w14:textId="743735A8" w:rsidR="00461685" w:rsidRDefault="00461685" w:rsidP="00461685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</w: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главная форма программы</w:t>
      </w:r>
    </w:p>
    <w:p w14:paraId="1CCD5A3D" w14:textId="77777777" w:rsidR="00461685" w:rsidRPr="00461685" w:rsidRDefault="00461685" w:rsidP="00461685"/>
    <w:p w14:paraId="0282D546" w14:textId="6A5CF603" w:rsidR="00461685" w:rsidRPr="00461685" w:rsidRDefault="00461685" w:rsidP="00461685">
      <w:pPr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При выборе соответствующей задачи появляется следующая форма:</w:t>
      </w:r>
    </w:p>
    <w:p w14:paraId="67527F1D" w14:textId="01A42300" w:rsidR="00461685" w:rsidRDefault="002E445A" w:rsidP="00461685">
      <w:pPr>
        <w:keepNext/>
        <w:ind w:left="-993" w:firstLine="708"/>
        <w:jc w:val="center"/>
      </w:pPr>
      <w:r>
        <w:rPr>
          <w:noProof/>
        </w:rPr>
        <w:drawing>
          <wp:inline distT="0" distB="0" distL="0" distR="0" wp14:anchorId="10DF63E3" wp14:editId="1EC137FB">
            <wp:extent cx="5940425" cy="3569970"/>
            <wp:effectExtent l="0" t="0" r="3175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41359" w14:textId="0A1B9F9D" w:rsidR="00461685" w:rsidRPr="00461685" w:rsidRDefault="00461685" w:rsidP="00461685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3</w: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первого задания</w:t>
      </w:r>
    </w:p>
    <w:p w14:paraId="75DB275E" w14:textId="1C59EAC6" w:rsidR="00461685" w:rsidRDefault="00461685" w:rsidP="00461685">
      <w:pPr>
        <w:ind w:left="-993"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40906680" w14:textId="0C3E9CB5" w:rsidR="00461685" w:rsidRDefault="00461685" w:rsidP="00E54DEA">
      <w:pPr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алее необходимо нажать на кнопку «Матрица смежности вершин графа»,</w:t>
      </w:r>
      <w:r w:rsidR="00E54D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бы</w:t>
      </w:r>
      <w:r w:rsidR="00E54D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атрица, записанная в файл, записалась в </w:t>
      </w:r>
      <w:r>
        <w:rPr>
          <w:rFonts w:ascii="Times New Roman" w:hAnsi="Times New Roman" w:cs="Times New Roman"/>
          <w:sz w:val="28"/>
          <w:szCs w:val="28"/>
          <w:lang w:val="en-US"/>
        </w:rPr>
        <w:t>RichTextBox</w:t>
      </w:r>
      <w:r w:rsidRPr="00461685">
        <w:rPr>
          <w:rFonts w:ascii="Times New Roman" w:hAnsi="Times New Roman" w:cs="Times New Roman"/>
          <w:sz w:val="28"/>
          <w:szCs w:val="28"/>
        </w:rPr>
        <w:t>.</w:t>
      </w:r>
    </w:p>
    <w:p w14:paraId="1C1DD935" w14:textId="5297BDEC" w:rsidR="00E54DEA" w:rsidRDefault="002E445A" w:rsidP="00E54DEA">
      <w:pPr>
        <w:keepNext/>
        <w:ind w:left="-993" w:firstLine="708"/>
        <w:jc w:val="both"/>
      </w:pPr>
      <w:r>
        <w:rPr>
          <w:noProof/>
        </w:rPr>
        <w:drawing>
          <wp:inline distT="0" distB="0" distL="0" distR="0" wp14:anchorId="225DE1A0" wp14:editId="74FF92DF">
            <wp:extent cx="5940425" cy="3569970"/>
            <wp:effectExtent l="0" t="0" r="3175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50706" w14:textId="6247A159" w:rsidR="00E54DEA" w:rsidRPr="002E445A" w:rsidRDefault="00E54DEA" w:rsidP="002E445A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4</w: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запись матрицы в </w: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  <w:lang w:val="en-US"/>
        </w:rPr>
        <w:t>RichTextBox</w:t>
      </w:r>
    </w:p>
    <w:p w14:paraId="5E0BFC3B" w14:textId="6199BF2A" w:rsidR="00E54DEA" w:rsidRPr="00E54DEA" w:rsidRDefault="00E54DEA" w:rsidP="00E54DEA">
      <w:pPr>
        <w:ind w:left="-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E445A">
        <w:rPr>
          <w:rFonts w:ascii="Times New Roman" w:hAnsi="Times New Roman" w:cs="Times New Roman"/>
          <w:sz w:val="28"/>
          <w:szCs w:val="28"/>
        </w:rPr>
        <w:t>Вводим значения начальной и конечной вершины, начиная с 0 и н</w:t>
      </w:r>
      <w:r>
        <w:rPr>
          <w:rFonts w:ascii="Times New Roman" w:hAnsi="Times New Roman" w:cs="Times New Roman"/>
          <w:sz w:val="28"/>
          <w:szCs w:val="28"/>
        </w:rPr>
        <w:t>ажимаем на кнопку «</w:t>
      </w:r>
      <w:r w:rsidR="002E445A">
        <w:rPr>
          <w:rFonts w:ascii="Times New Roman" w:hAnsi="Times New Roman" w:cs="Times New Roman"/>
          <w:sz w:val="28"/>
          <w:szCs w:val="28"/>
        </w:rPr>
        <w:t>Получить</w:t>
      </w:r>
      <w:r>
        <w:rPr>
          <w:rFonts w:ascii="Times New Roman" w:hAnsi="Times New Roman" w:cs="Times New Roman"/>
          <w:sz w:val="28"/>
          <w:szCs w:val="28"/>
        </w:rPr>
        <w:t>» и появляется ответ:</w:t>
      </w:r>
    </w:p>
    <w:p w14:paraId="022C7276" w14:textId="095E8144" w:rsidR="00E54DEA" w:rsidRDefault="00F645DD" w:rsidP="00E54DEA">
      <w:pPr>
        <w:keepNext/>
        <w:ind w:left="-284"/>
      </w:pPr>
      <w:r>
        <w:rPr>
          <w:noProof/>
        </w:rPr>
        <w:drawing>
          <wp:inline distT="0" distB="0" distL="0" distR="0" wp14:anchorId="0991CE98" wp14:editId="44431E4E">
            <wp:extent cx="5940425" cy="3569970"/>
            <wp:effectExtent l="0" t="0" r="3175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AEA76" w14:textId="4E771A77" w:rsidR="00E54DEA" w:rsidRPr="00204E26" w:rsidRDefault="00E54DEA" w:rsidP="00E54DEA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</w: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с ответом</w:t>
      </w:r>
    </w:p>
    <w:p w14:paraId="02099527" w14:textId="09D6896E" w:rsidR="00E54DEA" w:rsidRPr="00E54DEA" w:rsidRDefault="00E54DEA" w:rsidP="00E54DEA">
      <w:pPr>
        <w:ind w:left="-284"/>
        <w:rPr>
          <w:rFonts w:ascii="Times New Roman" w:hAnsi="Times New Roman" w:cs="Times New Roman"/>
          <w:sz w:val="28"/>
          <w:szCs w:val="28"/>
        </w:rPr>
      </w:pPr>
      <w:r w:rsidRPr="00204E26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204E2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Файл с ответом выглядит следующим образом:</w:t>
      </w:r>
    </w:p>
    <w:p w14:paraId="222D1038" w14:textId="7350BFFD" w:rsidR="00E54DEA" w:rsidRDefault="00F645DD" w:rsidP="00F749FC">
      <w:pPr>
        <w:keepNext/>
        <w:ind w:left="-284"/>
        <w:jc w:val="center"/>
      </w:pPr>
      <w:r>
        <w:rPr>
          <w:noProof/>
        </w:rPr>
        <w:drawing>
          <wp:inline distT="0" distB="0" distL="0" distR="0" wp14:anchorId="7BE250B5" wp14:editId="5E629838">
            <wp:extent cx="4816186" cy="2943225"/>
            <wp:effectExtent l="0" t="0" r="381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r="45163" b="48446"/>
                    <a:stretch/>
                  </pic:blipFill>
                  <pic:spPr bwMode="auto">
                    <a:xfrm>
                      <a:off x="0" y="0"/>
                      <a:ext cx="4824370" cy="29482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71F820" w14:textId="5D1DB2C7" w:rsidR="00E54DEA" w:rsidRPr="00E54DEA" w:rsidRDefault="00E54DEA" w:rsidP="00E54DEA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  <w:lang w:val="en-US"/>
        </w:rPr>
      </w:pP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6</w: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айл с ответом</w:t>
      </w:r>
    </w:p>
    <w:p w14:paraId="523AD408" w14:textId="77777777" w:rsidR="00E54DEA" w:rsidRPr="00E54DEA" w:rsidRDefault="00E54DEA" w:rsidP="00F749F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6799957" w14:textId="47E9E1FE" w:rsidR="00120D63" w:rsidRDefault="00120D63" w:rsidP="009901B0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бор графов для тестирования.</w:t>
      </w:r>
    </w:p>
    <w:p w14:paraId="728FA174" w14:textId="04EF5E8F" w:rsidR="00204E26" w:rsidRDefault="00204E26" w:rsidP="00204E2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E0B55CF" w14:textId="53760249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EF4F45F" w14:textId="28604291" w:rsidR="00204E26" w:rsidRDefault="00F645DD" w:rsidP="00204E26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>
        <w:rPr>
          <w:noProof/>
        </w:rPr>
        <w:drawing>
          <wp:inline distT="0" distB="0" distL="0" distR="0" wp14:anchorId="0FE67E7C" wp14:editId="3C3AED66">
            <wp:extent cx="5456847" cy="32766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l="25032" t="36440" r="36038" b="27771"/>
                    <a:stretch/>
                  </pic:blipFill>
                  <pic:spPr bwMode="auto">
                    <a:xfrm>
                      <a:off x="0" y="0"/>
                      <a:ext cx="5472269" cy="3285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04E26"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</w:p>
    <w:p w14:paraId="5E15EAF0" w14:textId="522EBAD4" w:rsidR="00F645DD" w:rsidRDefault="00204E26" w:rsidP="00F645DD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</w:t>
      </w:r>
      <w:r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первый граф для тестирования</w:t>
      </w:r>
    </w:p>
    <w:p w14:paraId="65C2460F" w14:textId="77777777" w:rsidR="00F645DD" w:rsidRPr="00F645DD" w:rsidRDefault="00F645DD" w:rsidP="00F645DD"/>
    <w:p w14:paraId="49666AFA" w14:textId="77777777" w:rsidR="00204E26" w:rsidRDefault="00204E26" w:rsidP="00204E26">
      <w:pPr>
        <w:spacing w:after="0" w:line="360" w:lineRule="auto"/>
        <w:ind w:left="708" w:firstLine="1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00672B0D" w14:textId="77777777" w:rsidR="00F645DD" w:rsidRPr="00F645DD" w:rsidRDefault="00F645DD" w:rsidP="00F645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F645DD">
        <w:rPr>
          <w:rFonts w:ascii="Times New Roman" w:hAnsi="Times New Roman" w:cs="Times New Roman"/>
          <w:color w:val="000000"/>
          <w:sz w:val="28"/>
          <w:szCs w:val="28"/>
        </w:rPr>
        <w:lastRenderedPageBreak/>
        <w:t>0 3 8 6 0 0 0 0 0</w:t>
      </w:r>
    </w:p>
    <w:p w14:paraId="10EB473A" w14:textId="77777777" w:rsidR="00F645DD" w:rsidRPr="00F645DD" w:rsidRDefault="00F645DD" w:rsidP="00F645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F645DD">
        <w:rPr>
          <w:rFonts w:ascii="Times New Roman" w:hAnsi="Times New Roman" w:cs="Times New Roman"/>
          <w:color w:val="000000"/>
          <w:sz w:val="28"/>
          <w:szCs w:val="28"/>
        </w:rPr>
        <w:t>0 0 4 0 0 6 0 0 0</w:t>
      </w:r>
    </w:p>
    <w:p w14:paraId="2D1823B6" w14:textId="77777777" w:rsidR="00F645DD" w:rsidRPr="00F645DD" w:rsidRDefault="00F645DD" w:rsidP="00F645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F645DD">
        <w:rPr>
          <w:rFonts w:ascii="Times New Roman" w:hAnsi="Times New Roman" w:cs="Times New Roman"/>
          <w:color w:val="000000"/>
          <w:sz w:val="28"/>
          <w:szCs w:val="28"/>
        </w:rPr>
        <w:t>0 4 0 0 0 11 0 0 0</w:t>
      </w:r>
    </w:p>
    <w:p w14:paraId="121EC256" w14:textId="77777777" w:rsidR="00F645DD" w:rsidRPr="00F645DD" w:rsidRDefault="00F645DD" w:rsidP="00F645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F645DD">
        <w:rPr>
          <w:rFonts w:ascii="Times New Roman" w:hAnsi="Times New Roman" w:cs="Times New Roman"/>
          <w:color w:val="000000"/>
          <w:sz w:val="28"/>
          <w:szCs w:val="28"/>
        </w:rPr>
        <w:t>6 10 0 0 0 1 5 0 0</w:t>
      </w:r>
    </w:p>
    <w:p w14:paraId="4112124B" w14:textId="77777777" w:rsidR="00F645DD" w:rsidRPr="00F645DD" w:rsidRDefault="00F645DD" w:rsidP="00F645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F645DD">
        <w:rPr>
          <w:rFonts w:ascii="Times New Roman" w:hAnsi="Times New Roman" w:cs="Times New Roman"/>
          <w:color w:val="000000"/>
          <w:sz w:val="28"/>
          <w:szCs w:val="28"/>
        </w:rPr>
        <w:t>0 0 0 0 0 2 0 5 0</w:t>
      </w:r>
    </w:p>
    <w:p w14:paraId="6D5491CC" w14:textId="77777777" w:rsidR="00F645DD" w:rsidRPr="00F645DD" w:rsidRDefault="00F645DD" w:rsidP="00F645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F645DD">
        <w:rPr>
          <w:rFonts w:ascii="Times New Roman" w:hAnsi="Times New Roman" w:cs="Times New Roman"/>
          <w:color w:val="000000"/>
          <w:sz w:val="28"/>
          <w:szCs w:val="28"/>
        </w:rPr>
        <w:t>0 6 0 1 2 0 6 3 10</w:t>
      </w:r>
    </w:p>
    <w:p w14:paraId="606A350B" w14:textId="77777777" w:rsidR="00F645DD" w:rsidRPr="00F645DD" w:rsidRDefault="00F645DD" w:rsidP="00F645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F645DD">
        <w:rPr>
          <w:rFonts w:ascii="Times New Roman" w:hAnsi="Times New Roman" w:cs="Times New Roman"/>
          <w:color w:val="000000"/>
          <w:sz w:val="28"/>
          <w:szCs w:val="28"/>
        </w:rPr>
        <w:t>0 0 0 0 0 6 0 0 5</w:t>
      </w:r>
    </w:p>
    <w:p w14:paraId="6581E39A" w14:textId="77777777" w:rsidR="00F645DD" w:rsidRPr="00F645DD" w:rsidRDefault="00F645DD" w:rsidP="00F645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F645DD">
        <w:rPr>
          <w:rFonts w:ascii="Times New Roman" w:hAnsi="Times New Roman" w:cs="Times New Roman"/>
          <w:color w:val="000000"/>
          <w:sz w:val="28"/>
          <w:szCs w:val="28"/>
        </w:rPr>
        <w:t>0 0 0 0 5 0 0 0 6</w:t>
      </w:r>
    </w:p>
    <w:p w14:paraId="379506FA" w14:textId="50B9CB80" w:rsidR="00F645DD" w:rsidRPr="00F645DD" w:rsidRDefault="00F645DD" w:rsidP="00F645DD">
      <w:pPr>
        <w:keepNext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645DD">
        <w:rPr>
          <w:rFonts w:ascii="Times New Roman" w:hAnsi="Times New Roman" w:cs="Times New Roman"/>
          <w:color w:val="000000"/>
          <w:sz w:val="28"/>
          <w:szCs w:val="28"/>
        </w:rPr>
        <w:t>0 0 0 0 0 10 0 0 0</w:t>
      </w:r>
    </w:p>
    <w:p w14:paraId="6E566906" w14:textId="3BF59FC1" w:rsidR="006F2B58" w:rsidRDefault="00F645DD" w:rsidP="00F645DD">
      <w:pPr>
        <w:pStyle w:val="a3"/>
        <w:keepNext/>
        <w:spacing w:after="0" w:line="360" w:lineRule="auto"/>
        <w:jc w:val="both"/>
      </w:pPr>
      <w:r>
        <w:rPr>
          <w:noProof/>
        </w:rPr>
        <w:drawing>
          <wp:inline distT="0" distB="0" distL="0" distR="0" wp14:anchorId="72E4E29F" wp14:editId="51D6E3FF">
            <wp:extent cx="4816186" cy="2943225"/>
            <wp:effectExtent l="0" t="0" r="381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r="45163" b="48446"/>
                    <a:stretch/>
                  </pic:blipFill>
                  <pic:spPr bwMode="auto">
                    <a:xfrm>
                      <a:off x="0" y="0"/>
                      <a:ext cx="4824370" cy="29482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9A6180" w14:textId="334A8F3A" w:rsidR="006F2B58" w:rsidRPr="006F2B58" w:rsidRDefault="006F2B58" w:rsidP="006F2B58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8</w: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0084A2D2" w14:textId="3DAA2D97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268DC29" w14:textId="7E63D69D" w:rsidR="006F2B58" w:rsidRDefault="00003A33" w:rsidP="006F2B58">
      <w:pPr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572D3FD7" wp14:editId="6EF1FB5A">
            <wp:extent cx="5375102" cy="3676650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31428" t="36943" r="25442" b="15854"/>
                    <a:stretch/>
                  </pic:blipFill>
                  <pic:spPr bwMode="auto">
                    <a:xfrm>
                      <a:off x="0" y="0"/>
                      <a:ext cx="5403679" cy="3696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1329A4" w14:textId="743ECBB6" w:rsidR="006F2B58" w:rsidRPr="006F2B58" w:rsidRDefault="006F2B58" w:rsidP="006F2B58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</w: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второй граф для тестирования</w:t>
      </w:r>
    </w:p>
    <w:p w14:paraId="6537458B" w14:textId="65206B72" w:rsidR="006F2B58" w:rsidRDefault="006F2B58" w:rsidP="006F2B5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0D30A700" w14:textId="5C54D050" w:rsidR="00003A33" w:rsidRPr="00003A33" w:rsidRDefault="00003A33" w:rsidP="00003A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3A33">
        <w:rPr>
          <w:rFonts w:ascii="Times New Roman" w:hAnsi="Times New Roman" w:cs="Times New Roman"/>
          <w:sz w:val="28"/>
          <w:szCs w:val="28"/>
        </w:rPr>
        <w:t>0 15 2 10 0 0 0 0 0</w:t>
      </w:r>
    </w:p>
    <w:p w14:paraId="1E836FA3" w14:textId="77777777" w:rsidR="00003A33" w:rsidRPr="00003A33" w:rsidRDefault="00003A33" w:rsidP="00003A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3A33">
        <w:rPr>
          <w:rFonts w:ascii="Times New Roman" w:hAnsi="Times New Roman" w:cs="Times New Roman"/>
          <w:sz w:val="28"/>
          <w:szCs w:val="28"/>
        </w:rPr>
        <w:t>0 0 11 0 10 6 0 0 0</w:t>
      </w:r>
    </w:p>
    <w:p w14:paraId="335E8261" w14:textId="77777777" w:rsidR="00003A33" w:rsidRPr="00003A33" w:rsidRDefault="00003A33" w:rsidP="00003A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3A33">
        <w:rPr>
          <w:rFonts w:ascii="Times New Roman" w:hAnsi="Times New Roman" w:cs="Times New Roman"/>
          <w:sz w:val="28"/>
          <w:szCs w:val="28"/>
        </w:rPr>
        <w:t>2 11 0 0 0 0 4 12 0</w:t>
      </w:r>
    </w:p>
    <w:p w14:paraId="4BBC85A0" w14:textId="77777777" w:rsidR="00003A33" w:rsidRPr="00003A33" w:rsidRDefault="00003A33" w:rsidP="00003A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3A33">
        <w:rPr>
          <w:rFonts w:ascii="Times New Roman" w:hAnsi="Times New Roman" w:cs="Times New Roman"/>
          <w:sz w:val="28"/>
          <w:szCs w:val="28"/>
        </w:rPr>
        <w:t>0 0 0 0 0 0 0 2 0</w:t>
      </w:r>
    </w:p>
    <w:p w14:paraId="1A5F226B" w14:textId="77777777" w:rsidR="00003A33" w:rsidRPr="00003A33" w:rsidRDefault="00003A33" w:rsidP="00003A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3A33">
        <w:rPr>
          <w:rFonts w:ascii="Times New Roman" w:hAnsi="Times New Roman" w:cs="Times New Roman"/>
          <w:sz w:val="28"/>
          <w:szCs w:val="28"/>
        </w:rPr>
        <w:t>0 10 0 0 0 0 0 0 7</w:t>
      </w:r>
    </w:p>
    <w:p w14:paraId="4EB82DCC" w14:textId="77777777" w:rsidR="00003A33" w:rsidRPr="00003A33" w:rsidRDefault="00003A33" w:rsidP="00003A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3A33">
        <w:rPr>
          <w:rFonts w:ascii="Times New Roman" w:hAnsi="Times New Roman" w:cs="Times New Roman"/>
          <w:sz w:val="28"/>
          <w:szCs w:val="28"/>
        </w:rPr>
        <w:t>0 6 0 0 0 0 0 0 9</w:t>
      </w:r>
    </w:p>
    <w:p w14:paraId="0AC1DD87" w14:textId="77777777" w:rsidR="00003A33" w:rsidRPr="00003A33" w:rsidRDefault="00003A33" w:rsidP="00003A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3A33">
        <w:rPr>
          <w:rFonts w:ascii="Times New Roman" w:hAnsi="Times New Roman" w:cs="Times New Roman"/>
          <w:sz w:val="28"/>
          <w:szCs w:val="28"/>
        </w:rPr>
        <w:t>0 0 0 0 0 0 0 5 0</w:t>
      </w:r>
    </w:p>
    <w:p w14:paraId="4A5C4588" w14:textId="77777777" w:rsidR="00003A33" w:rsidRPr="00003A33" w:rsidRDefault="00003A33" w:rsidP="00003A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3A33">
        <w:rPr>
          <w:rFonts w:ascii="Times New Roman" w:hAnsi="Times New Roman" w:cs="Times New Roman"/>
          <w:sz w:val="28"/>
          <w:szCs w:val="28"/>
        </w:rPr>
        <w:t>0 0 12 2 0 0 0 0 9</w:t>
      </w:r>
    </w:p>
    <w:p w14:paraId="5625119A" w14:textId="23179FA9" w:rsidR="00003A33" w:rsidRDefault="00003A33" w:rsidP="00003A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3A33">
        <w:rPr>
          <w:rFonts w:ascii="Times New Roman" w:hAnsi="Times New Roman" w:cs="Times New Roman"/>
          <w:sz w:val="28"/>
          <w:szCs w:val="28"/>
        </w:rPr>
        <w:t>0</w:t>
      </w:r>
      <w:r w:rsidR="000C67B7">
        <w:rPr>
          <w:rFonts w:ascii="Times New Roman" w:hAnsi="Times New Roman" w:cs="Times New Roman"/>
          <w:sz w:val="28"/>
          <w:szCs w:val="28"/>
        </w:rPr>
        <w:t xml:space="preserve"> </w:t>
      </w:r>
      <w:r w:rsidRPr="00003A33">
        <w:rPr>
          <w:rFonts w:ascii="Times New Roman" w:hAnsi="Times New Roman" w:cs="Times New Roman"/>
          <w:sz w:val="28"/>
          <w:szCs w:val="28"/>
        </w:rPr>
        <w:t>0 0 0 0 0 5 9 0</w:t>
      </w:r>
    </w:p>
    <w:p w14:paraId="0D49ABA4" w14:textId="1E4809D5" w:rsidR="006F2B58" w:rsidRDefault="00837951" w:rsidP="00003A33">
      <w:pPr>
        <w:spacing w:after="0" w:line="360" w:lineRule="auto"/>
        <w:jc w:val="both"/>
      </w:pPr>
      <w:r>
        <w:rPr>
          <w:noProof/>
        </w:rPr>
        <w:lastRenderedPageBreak/>
        <w:drawing>
          <wp:inline distT="0" distB="0" distL="0" distR="0" wp14:anchorId="4CADEA99" wp14:editId="73840DEA">
            <wp:extent cx="3476625" cy="2260522"/>
            <wp:effectExtent l="0" t="0" r="0" b="6985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r="61037" b="61026"/>
                    <a:stretch/>
                  </pic:blipFill>
                  <pic:spPr bwMode="auto">
                    <a:xfrm>
                      <a:off x="0" y="0"/>
                      <a:ext cx="3485317" cy="22661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316A0F" w14:textId="0810BCD3" w:rsidR="006F2B58" w:rsidRPr="006F2B58" w:rsidRDefault="006F2B58" w:rsidP="006F2B58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</w: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4A523500" w14:textId="4C4BAF22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6928094" w14:textId="123EAC42" w:rsidR="005A0D2C" w:rsidRDefault="00837951" w:rsidP="005A0D2C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09631BFF" wp14:editId="550410FE">
            <wp:extent cx="3962400" cy="2641600"/>
            <wp:effectExtent l="0" t="0" r="0" b="635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32710" t="46399" r="36986" b="22668"/>
                    <a:stretch/>
                  </pic:blipFill>
                  <pic:spPr bwMode="auto">
                    <a:xfrm>
                      <a:off x="0" y="0"/>
                      <a:ext cx="3962732" cy="26418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8A929B" w14:textId="7C62C1E4" w:rsidR="006F2B58" w:rsidRPr="005A0D2C" w:rsidRDefault="005A0D2C" w:rsidP="005A0D2C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5A0D2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5A0D2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5A0D2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5A0D2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</w:t>
      </w:r>
      <w:r w:rsidRPr="005A0D2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5A0D2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третий граф для тестирования</w:t>
      </w:r>
    </w:p>
    <w:p w14:paraId="14A39ABE" w14:textId="77777777" w:rsidR="00837951" w:rsidRDefault="006F2B58" w:rsidP="00837951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43FC0942" w14:textId="77777777" w:rsidR="00837951" w:rsidRPr="00837951" w:rsidRDefault="00837951" w:rsidP="008379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7951">
        <w:rPr>
          <w:rFonts w:ascii="Times New Roman" w:hAnsi="Times New Roman" w:cs="Times New Roman"/>
          <w:color w:val="000000"/>
          <w:sz w:val="28"/>
          <w:szCs w:val="28"/>
        </w:rPr>
        <w:t>0 15 0 0 0 0 0 0 0</w:t>
      </w:r>
    </w:p>
    <w:p w14:paraId="36FC01C4" w14:textId="77777777" w:rsidR="00837951" w:rsidRPr="00837951" w:rsidRDefault="00837951" w:rsidP="008379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7951">
        <w:rPr>
          <w:rFonts w:ascii="Times New Roman" w:hAnsi="Times New Roman" w:cs="Times New Roman"/>
          <w:color w:val="000000"/>
          <w:sz w:val="28"/>
          <w:szCs w:val="28"/>
        </w:rPr>
        <w:t>0 0 0 0 10 6 0 0 0</w:t>
      </w:r>
    </w:p>
    <w:p w14:paraId="7CDC9F68" w14:textId="77777777" w:rsidR="00837951" w:rsidRPr="00837951" w:rsidRDefault="00837951" w:rsidP="008379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7951">
        <w:rPr>
          <w:rFonts w:ascii="Times New Roman" w:hAnsi="Times New Roman" w:cs="Times New Roman"/>
          <w:color w:val="000000"/>
          <w:sz w:val="28"/>
          <w:szCs w:val="28"/>
        </w:rPr>
        <w:t>0 0 0 0 0 0 0 12 0</w:t>
      </w:r>
    </w:p>
    <w:p w14:paraId="36DC4581" w14:textId="77777777" w:rsidR="00837951" w:rsidRPr="00837951" w:rsidRDefault="00837951" w:rsidP="008379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7951">
        <w:rPr>
          <w:rFonts w:ascii="Times New Roman" w:hAnsi="Times New Roman" w:cs="Times New Roman"/>
          <w:color w:val="000000"/>
          <w:sz w:val="28"/>
          <w:szCs w:val="28"/>
        </w:rPr>
        <w:t>0 0 0 0 0 0 0 2 0</w:t>
      </w:r>
    </w:p>
    <w:p w14:paraId="3B632EEB" w14:textId="77777777" w:rsidR="00837951" w:rsidRPr="00837951" w:rsidRDefault="00837951" w:rsidP="008379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7951">
        <w:rPr>
          <w:rFonts w:ascii="Times New Roman" w:hAnsi="Times New Roman" w:cs="Times New Roman"/>
          <w:color w:val="000000"/>
          <w:sz w:val="28"/>
          <w:szCs w:val="28"/>
        </w:rPr>
        <w:t>0 10 0 0 0 0 0 0 7</w:t>
      </w:r>
    </w:p>
    <w:p w14:paraId="670BCB08" w14:textId="77777777" w:rsidR="00837951" w:rsidRPr="00837951" w:rsidRDefault="00837951" w:rsidP="008379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7951">
        <w:rPr>
          <w:rFonts w:ascii="Times New Roman" w:hAnsi="Times New Roman" w:cs="Times New Roman"/>
          <w:color w:val="000000"/>
          <w:sz w:val="28"/>
          <w:szCs w:val="28"/>
        </w:rPr>
        <w:t>0 6 0 0 0 0 0 0 0</w:t>
      </w:r>
    </w:p>
    <w:p w14:paraId="4A78CDB1" w14:textId="77777777" w:rsidR="00837951" w:rsidRPr="00837951" w:rsidRDefault="00837951" w:rsidP="008379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7951">
        <w:rPr>
          <w:rFonts w:ascii="Times New Roman" w:hAnsi="Times New Roman" w:cs="Times New Roman"/>
          <w:color w:val="000000"/>
          <w:sz w:val="28"/>
          <w:szCs w:val="28"/>
        </w:rPr>
        <w:t>0 0 0 0 0 0 0 5 0</w:t>
      </w:r>
    </w:p>
    <w:p w14:paraId="1777ECB3" w14:textId="77777777" w:rsidR="00837951" w:rsidRPr="00837951" w:rsidRDefault="00837951" w:rsidP="008379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7951">
        <w:rPr>
          <w:rFonts w:ascii="Times New Roman" w:hAnsi="Times New Roman" w:cs="Times New Roman"/>
          <w:color w:val="000000"/>
          <w:sz w:val="28"/>
          <w:szCs w:val="28"/>
        </w:rPr>
        <w:t>0 0 12 2 0 0 5 0 9</w:t>
      </w:r>
    </w:p>
    <w:p w14:paraId="224E4207" w14:textId="0990E8D0" w:rsidR="00837951" w:rsidRPr="00837951" w:rsidRDefault="00837951" w:rsidP="00837951">
      <w:pPr>
        <w:keepNext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37951">
        <w:rPr>
          <w:rFonts w:ascii="Times New Roman" w:hAnsi="Times New Roman" w:cs="Times New Roman"/>
          <w:color w:val="000000"/>
          <w:sz w:val="28"/>
          <w:szCs w:val="28"/>
        </w:rPr>
        <w:lastRenderedPageBreak/>
        <w:t>0 0 0 0 0 0 0 9 0</w:t>
      </w:r>
    </w:p>
    <w:p w14:paraId="17403A86" w14:textId="77777777" w:rsidR="00837951" w:rsidRPr="00837951" w:rsidRDefault="00837951" w:rsidP="00837951">
      <w:pPr>
        <w:keepNext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1309D0CB" w14:textId="5A36112D" w:rsidR="00017B60" w:rsidRDefault="00837951" w:rsidP="00837951">
      <w:pPr>
        <w:pStyle w:val="a3"/>
        <w:keepNext/>
        <w:spacing w:after="0" w:line="360" w:lineRule="auto"/>
      </w:pPr>
      <w:r>
        <w:rPr>
          <w:noProof/>
        </w:rPr>
        <w:drawing>
          <wp:inline distT="0" distB="0" distL="0" distR="0" wp14:anchorId="673DD272" wp14:editId="174D8333">
            <wp:extent cx="5940425" cy="3861435"/>
            <wp:effectExtent l="0" t="0" r="3175" b="5715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61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F966F" w14:textId="0432A1FA" w:rsidR="00017B60" w:rsidRPr="00017B60" w:rsidRDefault="00017B60" w:rsidP="00017B6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2</w: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095CB9A" w14:textId="02DF799A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D02E026" w14:textId="77777777" w:rsidR="00017B60" w:rsidRDefault="00017B60" w:rsidP="00017B60">
      <w:pPr>
        <w:pStyle w:val="a3"/>
        <w:keepNext/>
        <w:spacing w:after="0" w:line="360" w:lineRule="auto"/>
        <w:ind w:left="142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D29660D" wp14:editId="09A2F3F4">
            <wp:extent cx="4094328" cy="4374761"/>
            <wp:effectExtent l="0" t="0" r="1905" b="698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097444" cy="4378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8B381" w14:textId="3C9ECE34" w:rsidR="00017B60" w:rsidRPr="00017B60" w:rsidRDefault="00017B60" w:rsidP="00017B6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3</w: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четвертый граф для тестирования</w:t>
      </w:r>
    </w:p>
    <w:p w14:paraId="11E517B0" w14:textId="4B758F63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80AA832" w14:textId="6D984BFB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06A7DA97" w14:textId="34392EA5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 0</w:t>
      </w:r>
    </w:p>
    <w:p w14:paraId="10BF50D4" w14:textId="57EDC81A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 1 0 1</w:t>
      </w:r>
    </w:p>
    <w:p w14:paraId="582271FF" w14:textId="6492AA43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 0 0</w:t>
      </w:r>
    </w:p>
    <w:p w14:paraId="699AC44C" w14:textId="6ACD0FC0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0 0 0 0 0</w:t>
      </w:r>
    </w:p>
    <w:p w14:paraId="57E231C2" w14:textId="59FC17C5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1 0</w:t>
      </w:r>
    </w:p>
    <w:p w14:paraId="3728C964" w14:textId="529EAC19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1 0 0 0 0</w:t>
      </w:r>
    </w:p>
    <w:p w14:paraId="2C3D2EFF" w14:textId="2CC7A019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0 0</w:t>
      </w:r>
    </w:p>
    <w:p w14:paraId="01559EB3" w14:textId="5B410EA7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69DC0364" w14:textId="653BFBD6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0 0</w:t>
      </w:r>
    </w:p>
    <w:p w14:paraId="2A1C2FB8" w14:textId="77777777" w:rsidR="00017B60" w:rsidRDefault="00017B60" w:rsidP="00017B60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BA53E28" wp14:editId="3D4E8855">
            <wp:extent cx="4933950" cy="299085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91F3A" w14:textId="15BA2F8F" w:rsidR="00017B60" w:rsidRPr="00017B60" w:rsidRDefault="00017B60" w:rsidP="00017B6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4</w: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8597B3C" w14:textId="13C7B9CA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040D9BF" w14:textId="77777777" w:rsidR="00C73F5D" w:rsidRDefault="00C73F5D" w:rsidP="00C73F5D">
      <w:pPr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72360708" wp14:editId="1DB8B0EC">
            <wp:extent cx="4867275" cy="5200650"/>
            <wp:effectExtent l="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A8FF9" w14:textId="3E63414A" w:rsidR="00C73F5D" w:rsidRPr="00C73F5D" w:rsidRDefault="00C73F5D" w:rsidP="00C73F5D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5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пятый граф для тестирования</w:t>
      </w:r>
    </w:p>
    <w:p w14:paraId="37104764" w14:textId="27802211" w:rsidR="00C73F5D" w:rsidRDefault="00C73F5D" w:rsidP="00C73F5D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79A7B96B" w14:textId="74865E7F" w:rsidR="00C73F5D" w:rsidRDefault="00C73F5D" w:rsidP="00C73F5D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</w:t>
      </w:r>
    </w:p>
    <w:p w14:paraId="61E41FF3" w14:textId="5383B092" w:rsidR="00C73F5D" w:rsidRDefault="00C73F5D" w:rsidP="00C73F5D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1</w:t>
      </w:r>
    </w:p>
    <w:p w14:paraId="7E19A973" w14:textId="4853C4DD" w:rsidR="00C73F5D" w:rsidRDefault="00C73F5D" w:rsidP="00C73F5D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</w:t>
      </w:r>
    </w:p>
    <w:p w14:paraId="50B4399C" w14:textId="1F865912" w:rsidR="00C73F5D" w:rsidRDefault="00C73F5D" w:rsidP="00C73F5D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</w:t>
      </w:r>
    </w:p>
    <w:p w14:paraId="6DBC3A5A" w14:textId="77777777" w:rsidR="00C73F5D" w:rsidRDefault="00C73F5D" w:rsidP="00C73F5D">
      <w:pPr>
        <w:keepNext/>
        <w:spacing w:after="0" w:line="360" w:lineRule="auto"/>
        <w:ind w:left="708"/>
        <w:jc w:val="center"/>
      </w:pPr>
      <w:r>
        <w:rPr>
          <w:noProof/>
          <w:lang w:eastAsia="ru-RU"/>
        </w:rPr>
        <w:drawing>
          <wp:inline distT="0" distB="0" distL="0" distR="0" wp14:anchorId="231150EC" wp14:editId="6A5A3789">
            <wp:extent cx="4933950" cy="299085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3C117" w14:textId="37143DBE" w:rsidR="00C73F5D" w:rsidRPr="00C73F5D" w:rsidRDefault="00C73F5D" w:rsidP="00C73F5D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6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3780C29E" w14:textId="456E89B7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F11FA3A" w14:textId="77777777" w:rsidR="00C73F5D" w:rsidRDefault="00C73F5D" w:rsidP="00C73F5D">
      <w:pPr>
        <w:keepNext/>
        <w:spacing w:after="0"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0AF0FEF" wp14:editId="2702ED7C">
            <wp:extent cx="4867275" cy="5200650"/>
            <wp:effectExtent l="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5F8F6" w14:textId="7FCAEE7D" w:rsidR="00C73F5D" w:rsidRDefault="00C73F5D" w:rsidP="00C73F5D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7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шестой граф для тестирования</w:t>
      </w:r>
    </w:p>
    <w:p w14:paraId="486F19C4" w14:textId="5481008B" w:rsidR="00C73F5D" w:rsidRDefault="00C73F5D" w:rsidP="00C73F5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73FEBE84" w14:textId="4CA771AA" w:rsidR="00C73F5D" w:rsidRDefault="00C73F5D" w:rsidP="00C73F5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0 1 1</w:t>
      </w:r>
    </w:p>
    <w:p w14:paraId="4EC05D4D" w14:textId="14559858" w:rsidR="00C73F5D" w:rsidRDefault="00C73F5D" w:rsidP="00C73F5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1 0 0</w:t>
      </w:r>
    </w:p>
    <w:p w14:paraId="32C21D8B" w14:textId="1B0B85AF" w:rsidR="00C73F5D" w:rsidRDefault="00C73F5D" w:rsidP="00C73F5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1 0 0</w:t>
      </w:r>
    </w:p>
    <w:p w14:paraId="602AC4E6" w14:textId="77777777" w:rsidR="00C73F5D" w:rsidRDefault="00C73F5D" w:rsidP="00C73F5D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EF17F71" wp14:editId="41B309B6">
            <wp:extent cx="4933950" cy="299085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43955" w14:textId="312FA68C" w:rsidR="00C73F5D" w:rsidRPr="00C73F5D" w:rsidRDefault="00C73F5D" w:rsidP="00C73F5D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8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4C7A0589" w14:textId="66FCB2A9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AC1D535" w14:textId="77777777" w:rsidR="005D2131" w:rsidRDefault="005D2131" w:rsidP="005D2131">
      <w:pPr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29BDB670" wp14:editId="6E0CADCB">
            <wp:extent cx="4867275" cy="520065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5EDCDB" w14:textId="60ADD6E7" w:rsidR="00C73F5D" w:rsidRPr="005D2131" w:rsidRDefault="005D2131" w:rsidP="005D2131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9</w:t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седьмой граф для тестирования</w:t>
      </w:r>
    </w:p>
    <w:p w14:paraId="1D845B89" w14:textId="37E17F39" w:rsidR="005D2131" w:rsidRDefault="005D2131" w:rsidP="005D213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Матрица графа:</w:t>
      </w:r>
    </w:p>
    <w:p w14:paraId="60DA7E07" w14:textId="13FF5C45" w:rsidR="005D2131" w:rsidRDefault="005D2131" w:rsidP="005D2131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1 0</w:t>
      </w:r>
    </w:p>
    <w:p w14:paraId="4683866D" w14:textId="06938CAA" w:rsidR="005D2131" w:rsidRDefault="005D2131" w:rsidP="005D2131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</w:t>
      </w:r>
    </w:p>
    <w:p w14:paraId="6587FBD2" w14:textId="0884BAC1" w:rsidR="005D2131" w:rsidRDefault="005D2131" w:rsidP="005D2131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1</w:t>
      </w:r>
    </w:p>
    <w:p w14:paraId="66FD346F" w14:textId="1E4BFD84" w:rsidR="005D2131" w:rsidRDefault="005D2131" w:rsidP="005D2131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</w:t>
      </w:r>
    </w:p>
    <w:p w14:paraId="64498672" w14:textId="0EB9BF8E" w:rsidR="005D2131" w:rsidRDefault="005D2131" w:rsidP="005D2131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0</w:t>
      </w:r>
    </w:p>
    <w:p w14:paraId="17623CB5" w14:textId="77777777" w:rsidR="005D2131" w:rsidRDefault="005D2131" w:rsidP="005D2131">
      <w:pPr>
        <w:keepNext/>
        <w:spacing w:after="0" w:line="360" w:lineRule="auto"/>
        <w:ind w:left="709"/>
        <w:jc w:val="center"/>
      </w:pPr>
      <w:r>
        <w:rPr>
          <w:noProof/>
          <w:lang w:eastAsia="ru-RU"/>
        </w:rPr>
        <w:drawing>
          <wp:inline distT="0" distB="0" distL="0" distR="0" wp14:anchorId="0067F61A" wp14:editId="2F58E8FC">
            <wp:extent cx="4933950" cy="299085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65ED1" w14:textId="3B4E664F" w:rsidR="005D2131" w:rsidRPr="005D2131" w:rsidRDefault="005D2131" w:rsidP="005D2131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0</w:t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1E1FCA3C" w14:textId="53AA1426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8C8EBFA" w14:textId="77777777" w:rsidR="005570F8" w:rsidRDefault="005570F8" w:rsidP="005570F8">
      <w:pPr>
        <w:keepNext/>
        <w:spacing w:after="0"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2AB0380" wp14:editId="15B1FB74">
            <wp:extent cx="4867275" cy="5200650"/>
            <wp:effectExtent l="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3CCF2" w14:textId="6142B4E7" w:rsidR="005D2131" w:rsidRDefault="005570F8" w:rsidP="005570F8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5570F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5570F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5570F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5570F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1</w:t>
      </w:r>
      <w:r w:rsidRPr="005570F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5570F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восьмой граф для тестирования</w:t>
      </w:r>
    </w:p>
    <w:p w14:paraId="1A81BE28" w14:textId="2165D900" w:rsidR="005570F8" w:rsidRDefault="005570F8" w:rsidP="005570F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5B42A0E7" w14:textId="5B0B96C5" w:rsidR="005570F8" w:rsidRDefault="005570F8" w:rsidP="005570F8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0</w:t>
      </w:r>
    </w:p>
    <w:p w14:paraId="66A3DA1B" w14:textId="0392387A" w:rsidR="005570F8" w:rsidRDefault="005570F8" w:rsidP="005570F8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</w:t>
      </w:r>
    </w:p>
    <w:p w14:paraId="1B8D4470" w14:textId="5B9FF708" w:rsidR="005570F8" w:rsidRDefault="005570F8" w:rsidP="005570F8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1</w:t>
      </w:r>
    </w:p>
    <w:p w14:paraId="22D4CE57" w14:textId="093E39A2" w:rsidR="005570F8" w:rsidRDefault="005570F8" w:rsidP="005570F8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3335B985" w14:textId="04F5A387" w:rsidR="005570F8" w:rsidRDefault="005570F8" w:rsidP="005570F8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</w:t>
      </w:r>
    </w:p>
    <w:p w14:paraId="5E8F37BA" w14:textId="758EDBE1" w:rsidR="005570F8" w:rsidRDefault="005570F8" w:rsidP="005570F8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</w:t>
      </w:r>
    </w:p>
    <w:p w14:paraId="5B3899CE" w14:textId="77777777" w:rsidR="00A00A6B" w:rsidRDefault="00A00A6B" w:rsidP="00A00A6B">
      <w:pPr>
        <w:keepNext/>
        <w:ind w:left="709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E1BE06" wp14:editId="7743B18F">
            <wp:extent cx="4933950" cy="29908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64E5D" w14:textId="59FE6B7F" w:rsidR="00A00A6B" w:rsidRPr="00A00A6B" w:rsidRDefault="00A00A6B" w:rsidP="00A00A6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2</w: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0DCCFB17" w14:textId="32FAC886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CE8D029" w14:textId="77777777" w:rsidR="00A00A6B" w:rsidRDefault="00A00A6B" w:rsidP="00A00A6B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52240411" wp14:editId="4ABCDFC9">
            <wp:extent cx="4867275" cy="5200650"/>
            <wp:effectExtent l="0" t="0" r="952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B84D6" w14:textId="5CD1AF40" w:rsidR="00A00A6B" w:rsidRPr="00A00A6B" w:rsidRDefault="00A00A6B" w:rsidP="00A00A6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3</w: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девятый граф для тестирования</w:t>
      </w:r>
    </w:p>
    <w:p w14:paraId="1B3F4E1B" w14:textId="7982F13F" w:rsidR="00A00A6B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2F6E019D" w14:textId="163FCD3B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</w:t>
      </w:r>
    </w:p>
    <w:p w14:paraId="28B0FB85" w14:textId="31A4EB9F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1 0</w:t>
      </w:r>
    </w:p>
    <w:p w14:paraId="1EF01273" w14:textId="793AA8FB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5A718C35" w14:textId="67AB3159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1 0</w:t>
      </w:r>
    </w:p>
    <w:p w14:paraId="2D9112FA" w14:textId="0B4A5760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</w:t>
      </w:r>
    </w:p>
    <w:p w14:paraId="3E06A477" w14:textId="1307F673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1</w:t>
      </w:r>
    </w:p>
    <w:p w14:paraId="338650DA" w14:textId="3B024BBB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1 0</w:t>
      </w:r>
    </w:p>
    <w:p w14:paraId="4BC58D0C" w14:textId="77777777" w:rsidR="00622A24" w:rsidRDefault="00622A24" w:rsidP="00622A24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4E1AE017" wp14:editId="7813C1D8">
            <wp:extent cx="4933950" cy="299085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00A17" w14:textId="6FE2EBB2" w:rsidR="007D3A7D" w:rsidRPr="00622A24" w:rsidRDefault="00622A24" w:rsidP="00622A24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4</w: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AA9F559" w14:textId="77777777" w:rsidR="00A00A6B" w:rsidRDefault="00A00A6B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F87648A" w14:textId="77777777" w:rsidR="00A00A6B" w:rsidRDefault="00A00A6B" w:rsidP="00A00A6B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340A4F4" wp14:editId="42051230">
            <wp:extent cx="4867275" cy="5200650"/>
            <wp:effectExtent l="0" t="0" r="952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CD34" w14:textId="12180EAC" w:rsidR="00204E26" w:rsidRPr="00A00A6B" w:rsidRDefault="00A00A6B" w:rsidP="00A00A6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5</w: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десятый граф для тестирования</w:t>
      </w:r>
    </w:p>
    <w:p w14:paraId="3AA74E9A" w14:textId="20CA6515" w:rsidR="00204E26" w:rsidRDefault="007D3A7D" w:rsidP="007D3A7D">
      <w:pPr>
        <w:keepNext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0F948E74" w14:textId="73B3B6AA" w:rsid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1 0 0 0</w:t>
      </w:r>
    </w:p>
    <w:p w14:paraId="50738BF9" w14:textId="52C2E6F1" w:rsid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</w:t>
      </w:r>
    </w:p>
    <w:p w14:paraId="1A2288D7" w14:textId="46FB0A84" w:rsid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</w:t>
      </w:r>
    </w:p>
    <w:p w14:paraId="27CF334F" w14:textId="4843A2CC" w:rsid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</w:t>
      </w:r>
    </w:p>
    <w:p w14:paraId="65C93FCD" w14:textId="79212870" w:rsid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1</w:t>
      </w:r>
    </w:p>
    <w:p w14:paraId="08194BE0" w14:textId="6BD4FE92" w:rsid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</w:t>
      </w:r>
    </w:p>
    <w:p w14:paraId="65371961" w14:textId="15A86F85" w:rsidR="007D3A7D" w:rsidRP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</w:t>
      </w:r>
    </w:p>
    <w:p w14:paraId="7D157F3C" w14:textId="77777777" w:rsidR="00622A24" w:rsidRDefault="00622A24" w:rsidP="00622A24">
      <w:pPr>
        <w:keepNext/>
        <w:spacing w:after="0" w:line="360" w:lineRule="auto"/>
        <w:ind w:left="-142" w:firstLine="12"/>
        <w:jc w:val="center"/>
      </w:pPr>
      <w:r>
        <w:rPr>
          <w:noProof/>
          <w:lang w:eastAsia="ru-RU"/>
        </w:rPr>
        <w:drawing>
          <wp:inline distT="0" distB="0" distL="0" distR="0" wp14:anchorId="0ED4F0CE" wp14:editId="1A26BDE5">
            <wp:extent cx="4933950" cy="299085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6FBA0" w14:textId="2B65EA73" w:rsidR="00204E26" w:rsidRDefault="00622A24" w:rsidP="00622A24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6</w: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  <w:r w:rsidR="007D24E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–</w: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ответ</w:t>
      </w:r>
    </w:p>
    <w:p w14:paraId="7F3573E4" w14:textId="77777777" w:rsidR="007D24E3" w:rsidRPr="007D24E3" w:rsidRDefault="007D24E3" w:rsidP="007D24E3"/>
    <w:p w14:paraId="2E16E3B4" w14:textId="34C88A01" w:rsidR="00120D63" w:rsidRPr="001032CA" w:rsidRDefault="00120D63" w:rsidP="001032CA">
      <w:pPr>
        <w:pStyle w:val="a3"/>
        <w:numPr>
          <w:ilvl w:val="0"/>
          <w:numId w:val="24"/>
        </w:num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032CA">
        <w:rPr>
          <w:rFonts w:ascii="Times New Roman" w:hAnsi="Times New Roman" w:cs="Times New Roman"/>
          <w:sz w:val="28"/>
          <w:szCs w:val="28"/>
        </w:rPr>
        <w:t>Дан неориентированный</w:t>
      </w:r>
      <w:r w:rsidR="00C6143D" w:rsidRPr="00C6143D">
        <w:rPr>
          <w:rFonts w:ascii="Times New Roman" w:hAnsi="Times New Roman" w:cs="Times New Roman"/>
          <w:sz w:val="28"/>
          <w:szCs w:val="28"/>
        </w:rPr>
        <w:t xml:space="preserve"> </w:t>
      </w:r>
      <w:r w:rsidR="00C6143D">
        <w:rPr>
          <w:rFonts w:ascii="Times New Roman" w:hAnsi="Times New Roman" w:cs="Times New Roman"/>
          <w:sz w:val="28"/>
          <w:szCs w:val="28"/>
        </w:rPr>
        <w:t>связный граф.</w:t>
      </w:r>
      <w:r w:rsidRPr="001032CA">
        <w:rPr>
          <w:rFonts w:ascii="Times New Roman" w:hAnsi="Times New Roman" w:cs="Times New Roman"/>
          <w:sz w:val="28"/>
          <w:szCs w:val="28"/>
        </w:rPr>
        <w:t xml:space="preserve"> </w:t>
      </w:r>
      <w:r w:rsidR="00C6143D">
        <w:rPr>
          <w:rFonts w:ascii="Times New Roman" w:hAnsi="Times New Roman" w:cs="Times New Roman"/>
          <w:sz w:val="28"/>
          <w:szCs w:val="28"/>
        </w:rPr>
        <w:t>Проверить, будет ли он двудоль</w:t>
      </w:r>
      <w:r w:rsidRPr="001032CA">
        <w:rPr>
          <w:rFonts w:ascii="Times New Roman" w:hAnsi="Times New Roman" w:cs="Times New Roman"/>
          <w:sz w:val="28"/>
          <w:szCs w:val="28"/>
        </w:rPr>
        <w:t>ным.</w:t>
      </w:r>
    </w:p>
    <w:p w14:paraId="52F2423D" w14:textId="0280ECDD" w:rsidR="00120D63" w:rsidRDefault="00120D63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4F8DBA4" w14:textId="095DCCF0" w:rsidR="00120D63" w:rsidRDefault="00120D63" w:rsidP="002D5B48">
      <w:pPr>
        <w:pStyle w:val="a3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ематическая постановка задачи.</w:t>
      </w:r>
    </w:p>
    <w:p w14:paraId="6E8BB7E6" w14:textId="22A5FDA5" w:rsidR="002D5B48" w:rsidRDefault="002D5B48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0C0DFF7" w14:textId="2A7DEB50" w:rsidR="002057EB" w:rsidRPr="002057EB" w:rsidRDefault="002057EB" w:rsidP="002D5B48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уть в</w:t>
      </w:r>
      <w:r w:rsidRPr="006C07F5">
        <w:rPr>
          <w:rFonts w:ascii="Times New Roman" w:hAnsi="Times New Roman" w:cs="Times New Roman"/>
          <w:iCs/>
          <w:sz w:val="28"/>
          <w:szCs w:val="28"/>
        </w:rPr>
        <w:t xml:space="preserve"> неориентированном</w:t>
      </w:r>
      <w:r>
        <w:rPr>
          <w:rFonts w:ascii="Times New Roman" w:hAnsi="Times New Roman" w:cs="Times New Roman"/>
          <w:iCs/>
          <w:sz w:val="28"/>
          <w:szCs w:val="28"/>
        </w:rPr>
        <w:t xml:space="preserve"> графе </w:t>
      </w:r>
      <w:r w:rsidRPr="002057EB">
        <w:rPr>
          <w:rFonts w:ascii="Times New Roman" w:hAnsi="Times New Roman" w:cs="Times New Roman"/>
          <w:i/>
          <w:iCs/>
          <w:sz w:val="28"/>
          <w:szCs w:val="28"/>
          <w:lang w:val="en-US"/>
        </w:rPr>
        <w:t>G</w:t>
      </w:r>
      <w:r w:rsidRPr="002057EB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2057EB">
        <w:rPr>
          <w:rFonts w:ascii="Times New Roman" w:hAnsi="Times New Roman" w:cs="Times New Roman"/>
          <w:i/>
          <w:iCs/>
          <w:sz w:val="28"/>
          <w:szCs w:val="28"/>
          <w:lang w:val="en-US"/>
        </w:rPr>
        <w:t>V</w:t>
      </w:r>
      <w:r w:rsidRPr="002057EB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2057EB">
        <w:rPr>
          <w:rFonts w:ascii="Times New Roman" w:hAnsi="Times New Roman" w:cs="Times New Roman"/>
          <w:i/>
          <w:iCs/>
          <w:sz w:val="28"/>
          <w:szCs w:val="28"/>
          <w:lang w:val="en-US"/>
        </w:rPr>
        <w:t>E</w:t>
      </w:r>
      <w:r w:rsidRPr="002057EB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2057EB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это такая последова</w:t>
      </w:r>
      <w:r w:rsidR="006C07F5">
        <w:rPr>
          <w:rFonts w:ascii="Times New Roman" w:hAnsi="Times New Roman" w:cs="Times New Roman"/>
          <w:iCs/>
          <w:sz w:val="28"/>
          <w:szCs w:val="28"/>
        </w:rPr>
        <w:t>те</w:t>
      </w:r>
      <w:r>
        <w:rPr>
          <w:rFonts w:ascii="Times New Roman" w:hAnsi="Times New Roman" w:cs="Times New Roman"/>
          <w:iCs/>
          <w:sz w:val="28"/>
          <w:szCs w:val="28"/>
        </w:rPr>
        <w:t>льно</w:t>
      </w:r>
      <w:r w:rsidR="006C07F5">
        <w:rPr>
          <w:rFonts w:ascii="Times New Roman" w:hAnsi="Times New Roman" w:cs="Times New Roman"/>
          <w:iCs/>
          <w:sz w:val="28"/>
          <w:szCs w:val="28"/>
        </w:rPr>
        <w:t>с</w:t>
      </w:r>
      <w:r>
        <w:rPr>
          <w:rFonts w:ascii="Times New Roman" w:hAnsi="Times New Roman" w:cs="Times New Roman"/>
          <w:iCs/>
          <w:sz w:val="28"/>
          <w:szCs w:val="28"/>
        </w:rPr>
        <w:t>ть вершин</w:t>
      </w:r>
      <w:r w:rsidRPr="002057EB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2057EB">
        <w:rPr>
          <w:rFonts w:ascii="Times New Roman" w:hAnsi="Times New Roman" w:cs="Times New Roman"/>
          <w:iCs/>
          <w:sz w:val="28"/>
          <w:szCs w:val="28"/>
          <w:lang w:val="en-US"/>
        </w:rPr>
        <w:t>a</w:t>
      </w:r>
      <w:r w:rsidRPr="002057EB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Cs/>
          <w:sz w:val="28"/>
          <w:szCs w:val="28"/>
        </w:rPr>
        <w:t xml:space="preserve">, …, 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a</w:t>
      </w:r>
      <w:r w:rsidRPr="002057EB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iCs/>
          <w:sz w:val="28"/>
          <w:szCs w:val="28"/>
        </w:rPr>
        <w:t>, где</w:t>
      </w:r>
      <w:r w:rsidR="006C07F5">
        <w:rPr>
          <w:rFonts w:ascii="Times New Roman" w:hAnsi="Times New Roman" w:cs="Times New Roman"/>
          <w:iCs/>
          <w:sz w:val="28"/>
          <w:szCs w:val="28"/>
        </w:rPr>
        <w:t xml:space="preserve"> для любого</w:t>
      </w:r>
      <w:r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iCs/>
          <w:sz w:val="28"/>
          <w:szCs w:val="28"/>
        </w:rPr>
        <w:t>=1,…,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k</w:t>
      </w:r>
      <w:r w:rsidRPr="002057EB">
        <w:rPr>
          <w:rFonts w:ascii="Times New Roman" w:hAnsi="Times New Roman" w:cs="Times New Roman"/>
          <w:iCs/>
          <w:sz w:val="28"/>
          <w:szCs w:val="28"/>
        </w:rPr>
        <w:t>-1 (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a</w:t>
      </w:r>
      <w:r w:rsidRPr="002057EB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i</w:t>
      </w:r>
      <w:r w:rsidRPr="002057EB">
        <w:rPr>
          <w:rFonts w:ascii="Times New Roman" w:hAnsi="Times New Roman" w:cs="Times New Roman"/>
          <w:iCs/>
          <w:sz w:val="28"/>
          <w:szCs w:val="28"/>
        </w:rPr>
        <w:t>,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a</w:t>
      </w:r>
      <w:r w:rsidRPr="002057EB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i</w:t>
      </w:r>
      <w:r w:rsidRPr="002057EB">
        <w:rPr>
          <w:rFonts w:ascii="Times New Roman" w:hAnsi="Times New Roman" w:cs="Times New Roman"/>
          <w:iCs/>
          <w:sz w:val="28"/>
          <w:szCs w:val="28"/>
          <w:vertAlign w:val="subscript"/>
        </w:rPr>
        <w:t>+1</w:t>
      </w:r>
      <w:r w:rsidRPr="002057EB">
        <w:rPr>
          <w:rFonts w:ascii="Times New Roman" w:hAnsi="Times New Roman" w:cs="Times New Roman"/>
          <w:iCs/>
          <w:sz w:val="28"/>
          <w:szCs w:val="28"/>
        </w:rPr>
        <w:t>)</w:t>
      </w:r>
      <w:r w:rsidR="006E3164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6E3164">
        <w:rPr>
          <w:rFonts w:ascii="Cambria Math" w:hAnsi="Cambria Math" w:cs="Cambria Math"/>
          <w:color w:val="202122"/>
          <w:sz w:val="21"/>
          <w:szCs w:val="21"/>
          <w:shd w:val="clear" w:color="auto" w:fill="FFFFFF"/>
        </w:rPr>
        <w:t>∈</w:t>
      </w:r>
      <w:r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iCs/>
          <w:sz w:val="28"/>
          <w:szCs w:val="28"/>
        </w:rPr>
        <w:t>.</w:t>
      </w:r>
    </w:p>
    <w:p w14:paraId="2F2B3252" w14:textId="79AB0474" w:rsidR="00C6143D" w:rsidRDefault="002057EB" w:rsidP="002D5B48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Граф называется связным, если для любых двух вершин существует путь, который их соединяет.</w:t>
      </w:r>
    </w:p>
    <w:p w14:paraId="584FE0A8" w14:textId="3BB91C0D" w:rsidR="006E3164" w:rsidRPr="006C07F5" w:rsidRDefault="006E3164" w:rsidP="002D5B48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  <w:u w:val="words"/>
          <w:vertAlign w:val="superscript"/>
        </w:rPr>
      </w:pPr>
      <w:r>
        <w:rPr>
          <w:rFonts w:ascii="Times New Roman" w:hAnsi="Times New Roman" w:cs="Times New Roman"/>
          <w:iCs/>
          <w:sz w:val="28"/>
          <w:szCs w:val="28"/>
          <w:lang w:val="en-US"/>
        </w:rPr>
        <w:lastRenderedPageBreak/>
        <w:t>k</w:t>
      </w:r>
      <w:r w:rsidRPr="006E3164">
        <w:rPr>
          <w:rFonts w:ascii="Times New Roman" w:hAnsi="Times New Roman" w:cs="Times New Roman"/>
          <w:iCs/>
          <w:sz w:val="28"/>
          <w:szCs w:val="28"/>
        </w:rPr>
        <w:t xml:space="preserve"> – </w:t>
      </w:r>
      <w:r>
        <w:rPr>
          <w:rFonts w:ascii="Times New Roman" w:hAnsi="Times New Roman" w:cs="Times New Roman"/>
          <w:iCs/>
          <w:sz w:val="28"/>
          <w:szCs w:val="28"/>
        </w:rPr>
        <w:t xml:space="preserve">раскраской графа называется такое разбиение множества 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Cs/>
          <w:sz w:val="28"/>
          <w:szCs w:val="28"/>
        </w:rPr>
        <w:t xml:space="preserve"> на подмножества 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V</w:t>
      </w:r>
      <w:r w:rsidRPr="006C07F5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6E3164">
        <w:rPr>
          <w:rFonts w:ascii="Times New Roman" w:hAnsi="Times New Roman" w:cs="Times New Roman"/>
          <w:iCs/>
          <w:sz w:val="28"/>
          <w:szCs w:val="28"/>
        </w:rPr>
        <w:t>,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V</w:t>
      </w:r>
      <w:r w:rsidRPr="006C07F5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6E3164">
        <w:rPr>
          <w:rFonts w:ascii="Times New Roman" w:hAnsi="Times New Roman" w:cs="Times New Roman"/>
          <w:iCs/>
          <w:sz w:val="28"/>
          <w:szCs w:val="28"/>
        </w:rPr>
        <w:t>,… ,</w:t>
      </w:r>
      <w:r w:rsidR="006C07F5">
        <w:rPr>
          <w:rFonts w:ascii="Times New Roman" w:hAnsi="Times New Roman" w:cs="Times New Roman"/>
          <w:iCs/>
          <w:sz w:val="28"/>
          <w:szCs w:val="28"/>
        </w:rPr>
        <w:t xml:space="preserve"> что для любого </w:t>
      </w:r>
      <w:r w:rsidR="006C07F5">
        <w:rPr>
          <w:rFonts w:ascii="Times New Roman" w:hAnsi="Times New Roman" w:cs="Times New Roman"/>
          <w:iCs/>
          <w:sz w:val="28"/>
          <w:szCs w:val="28"/>
          <w:lang w:val="en-US"/>
        </w:rPr>
        <w:t>i</w:t>
      </w:r>
      <w:r w:rsidR="006C07F5">
        <w:rPr>
          <w:rFonts w:ascii="Times New Roman" w:hAnsi="Times New Roman" w:cs="Times New Roman"/>
          <w:iCs/>
          <w:sz w:val="28"/>
          <w:szCs w:val="28"/>
        </w:rPr>
        <w:t>=1,…,</w:t>
      </w:r>
      <w:r w:rsidR="006C07F5">
        <w:rPr>
          <w:rFonts w:ascii="Times New Roman" w:hAnsi="Times New Roman" w:cs="Times New Roman"/>
          <w:iCs/>
          <w:sz w:val="28"/>
          <w:szCs w:val="28"/>
          <w:lang w:val="en-US"/>
        </w:rPr>
        <w:t>k</w:t>
      </w:r>
      <w:r w:rsidR="006C07F5">
        <w:rPr>
          <w:rFonts w:ascii="Times New Roman" w:hAnsi="Times New Roman" w:cs="Times New Roman"/>
          <w:iCs/>
          <w:sz w:val="28"/>
          <w:szCs w:val="28"/>
        </w:rPr>
        <w:t xml:space="preserve"> для любых двух вершин</w:t>
      </w:r>
      <w:r w:rsidR="006C07F5" w:rsidRPr="006C07F5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6C07F5">
        <w:rPr>
          <w:rFonts w:ascii="Times New Roman" w:hAnsi="Times New Roman" w:cs="Times New Roman"/>
          <w:iCs/>
          <w:sz w:val="28"/>
          <w:szCs w:val="28"/>
          <w:lang w:val="en-US"/>
        </w:rPr>
        <w:t>V</w:t>
      </w:r>
      <w:r w:rsidR="006C07F5" w:rsidRPr="006C07F5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="006C07F5" w:rsidRPr="006E3164">
        <w:rPr>
          <w:rFonts w:ascii="Times New Roman" w:hAnsi="Times New Roman" w:cs="Times New Roman"/>
          <w:iCs/>
          <w:sz w:val="28"/>
          <w:szCs w:val="28"/>
        </w:rPr>
        <w:t>,</w:t>
      </w:r>
      <w:r w:rsidR="006C07F5">
        <w:rPr>
          <w:rFonts w:ascii="Times New Roman" w:hAnsi="Times New Roman" w:cs="Times New Roman"/>
          <w:iCs/>
          <w:sz w:val="28"/>
          <w:szCs w:val="28"/>
          <w:lang w:val="en-US"/>
        </w:rPr>
        <w:t>V</w:t>
      </w:r>
      <w:r w:rsidR="006C07F5" w:rsidRPr="006C07F5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="006C07F5">
        <w:rPr>
          <w:rFonts w:ascii="Times New Roman" w:hAnsi="Times New Roman" w:cs="Times New Roman"/>
          <w:iCs/>
          <w:sz w:val="28"/>
          <w:szCs w:val="28"/>
          <w:vertAlign w:val="subscript"/>
        </w:rPr>
        <w:t xml:space="preserve"> </w:t>
      </w:r>
      <w:r w:rsidR="006C07F5">
        <w:rPr>
          <w:rFonts w:ascii="Cambria Math" w:hAnsi="Cambria Math" w:cs="Cambria Math"/>
          <w:color w:val="202122"/>
          <w:sz w:val="21"/>
          <w:szCs w:val="21"/>
          <w:shd w:val="clear" w:color="auto" w:fill="FFFFFF"/>
        </w:rPr>
        <w:t>∈</w:t>
      </w:r>
      <w:r w:rsidR="006C07F5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6C07F5">
        <w:rPr>
          <w:rFonts w:ascii="Cambria Math" w:hAnsi="Cambria Math" w:cs="Cambria Math"/>
          <w:color w:val="202122"/>
          <w:sz w:val="28"/>
          <w:szCs w:val="28"/>
          <w:shd w:val="clear" w:color="auto" w:fill="FFFFFF"/>
        </w:rPr>
        <w:t xml:space="preserve"> </w:t>
      </w:r>
      <w:r w:rsidR="006C07F5" w:rsidRPr="006C07F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en-US"/>
        </w:rPr>
        <w:t>V</w:t>
      </w:r>
      <w:r w:rsidR="006C07F5" w:rsidRPr="006C07F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vertAlign w:val="subscript"/>
          <w:lang w:val="en-US"/>
        </w:rPr>
        <w:t>i</w:t>
      </w:r>
      <w:r w:rsidR="006C07F5" w:rsidRPr="006C07F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 </w:t>
      </w:r>
      <w:r w:rsidR="006C07F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  </w:t>
      </w:r>
      <w:r w:rsidR="006C07F5" w:rsidRPr="006C07F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(</w:t>
      </w:r>
      <w:r w:rsidR="006C07F5" w:rsidRPr="006C07F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en-US"/>
        </w:rPr>
        <w:t>a</w:t>
      </w:r>
      <w:r w:rsidR="006C07F5" w:rsidRPr="006C07F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,</w:t>
      </w:r>
      <w:r w:rsidR="006C07F5" w:rsidRPr="006C07F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en-US"/>
        </w:rPr>
        <w:t>b</w:t>
      </w:r>
      <w:r w:rsidR="006C07F5" w:rsidRPr="006C07F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) </w:t>
      </w:r>
      <w:r w:rsidR="006C07F5">
        <w:rPr>
          <w:rFonts w:ascii="Cambria Math" w:hAnsi="Cambria Math" w:cs="Cambria Math"/>
          <w:color w:val="202122"/>
          <w:sz w:val="21"/>
          <w:szCs w:val="21"/>
          <w:shd w:val="clear" w:color="auto" w:fill="FFFFFF"/>
        </w:rPr>
        <w:t>∉</w:t>
      </w:r>
      <w:r w:rsidR="006C07F5" w:rsidRPr="006C07F5">
        <w:rPr>
          <w:rFonts w:ascii="Cambria Math" w:hAnsi="Cambria Math" w:cs="Cambria Math"/>
          <w:color w:val="202122"/>
          <w:sz w:val="21"/>
          <w:szCs w:val="21"/>
          <w:shd w:val="clear" w:color="auto" w:fill="FFFFFF"/>
        </w:rPr>
        <w:t xml:space="preserve">  </w:t>
      </w:r>
      <w:r w:rsidR="006C07F5" w:rsidRPr="006C07F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en-US"/>
        </w:rPr>
        <w:t>E</w:t>
      </w:r>
      <w:r w:rsidR="006C07F5" w:rsidRPr="006C07F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.</w:t>
      </w:r>
    </w:p>
    <w:p w14:paraId="30D6DCCA" w14:textId="3C81BD81" w:rsidR="002057EB" w:rsidRPr="006E3164" w:rsidRDefault="006E3164" w:rsidP="002D5B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color w:val="202122"/>
          <w:sz w:val="28"/>
          <w:szCs w:val="28"/>
          <w:shd w:val="clear" w:color="auto" w:fill="FFFFFF"/>
        </w:rPr>
        <w:t xml:space="preserve">Хроматическим числом графа </w:t>
      </w:r>
      <w:r w:rsidR="002057EB" w:rsidRPr="006E3164">
        <w:rPr>
          <w:rFonts w:ascii="Times New Roman" w:hAnsi="Times New Roman" w:cs="Times New Roman"/>
          <w:bCs/>
          <w:color w:val="202122"/>
          <w:sz w:val="28"/>
          <w:szCs w:val="28"/>
          <w:shd w:val="clear" w:color="auto" w:fill="FFFFFF"/>
        </w:rPr>
        <w:t>λ</w:t>
      </w:r>
      <w:r w:rsidRPr="006E3164">
        <w:rPr>
          <w:rFonts w:ascii="Times New Roman" w:hAnsi="Times New Roman" w:cs="Times New Roman"/>
          <w:bCs/>
          <w:color w:val="202122"/>
          <w:sz w:val="28"/>
          <w:szCs w:val="28"/>
          <w:shd w:val="clear" w:color="auto" w:fill="FFFFFF"/>
        </w:rPr>
        <w:t>(</w:t>
      </w:r>
      <w:r w:rsidRPr="006E3164">
        <w:rPr>
          <w:rFonts w:ascii="Times New Roman" w:hAnsi="Times New Roman" w:cs="Times New Roman"/>
          <w:bCs/>
          <w:color w:val="202122"/>
          <w:sz w:val="28"/>
          <w:szCs w:val="28"/>
          <w:shd w:val="clear" w:color="auto" w:fill="FFFFFF"/>
          <w:lang w:val="en-US"/>
        </w:rPr>
        <w:t>G</w:t>
      </w:r>
      <w:r w:rsidRPr="006E3164">
        <w:rPr>
          <w:rFonts w:ascii="Times New Roman" w:hAnsi="Times New Roman" w:cs="Times New Roman"/>
          <w:bCs/>
          <w:color w:val="202122"/>
          <w:sz w:val="28"/>
          <w:szCs w:val="28"/>
          <w:shd w:val="clear" w:color="auto" w:fill="FFFFFF"/>
        </w:rPr>
        <w:t>)</w:t>
      </w:r>
      <w:r w:rsidR="002057EB" w:rsidRPr="002057EB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 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называется такое минимальное число 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en-US"/>
        </w:rPr>
        <w:t>k</w:t>
      </w:r>
      <w:r w:rsidRPr="006E3164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,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 для которого существует 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en-US"/>
        </w:rPr>
        <w:t>k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 - раскраска.</w:t>
      </w:r>
    </w:p>
    <w:p w14:paraId="45E6C594" w14:textId="154FE1E6" w:rsidR="002D5B48" w:rsidRPr="006C07F5" w:rsidRDefault="00C6143D" w:rsidP="002D5B4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риентированный граф без петель с непустым множеством ребер называется двудольным, если </w:t>
      </w:r>
      <w:r w:rsidR="006C07F5" w:rsidRPr="006E3164">
        <w:rPr>
          <w:rFonts w:ascii="Times New Roman" w:hAnsi="Times New Roman" w:cs="Times New Roman"/>
          <w:bCs/>
          <w:color w:val="202122"/>
          <w:sz w:val="28"/>
          <w:szCs w:val="28"/>
          <w:shd w:val="clear" w:color="auto" w:fill="FFFFFF"/>
        </w:rPr>
        <w:t>λ(</w:t>
      </w:r>
      <w:r w:rsidR="006C07F5" w:rsidRPr="006E3164">
        <w:rPr>
          <w:rFonts w:ascii="Times New Roman" w:hAnsi="Times New Roman" w:cs="Times New Roman"/>
          <w:bCs/>
          <w:color w:val="202122"/>
          <w:sz w:val="28"/>
          <w:szCs w:val="28"/>
          <w:shd w:val="clear" w:color="auto" w:fill="FFFFFF"/>
          <w:lang w:val="en-US"/>
        </w:rPr>
        <w:t>G</w:t>
      </w:r>
      <w:r w:rsidR="006C07F5" w:rsidRPr="006E3164">
        <w:rPr>
          <w:rFonts w:ascii="Times New Roman" w:hAnsi="Times New Roman" w:cs="Times New Roman"/>
          <w:bCs/>
          <w:color w:val="202122"/>
          <w:sz w:val="28"/>
          <w:szCs w:val="28"/>
          <w:shd w:val="clear" w:color="auto" w:fill="FFFFFF"/>
        </w:rPr>
        <w:t>)</w:t>
      </w:r>
      <w:r w:rsidR="006C07F5" w:rsidRPr="002057EB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 </w:t>
      </w:r>
      <w:r w:rsidR="006C07F5" w:rsidRPr="006C07F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= 2.</w:t>
      </w:r>
    </w:p>
    <w:p w14:paraId="4A0EE21E" w14:textId="41369A8E" w:rsidR="00120D63" w:rsidRDefault="00120D63" w:rsidP="002D5B48">
      <w:pPr>
        <w:pStyle w:val="a3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исание алгоритма решения.</w:t>
      </w:r>
    </w:p>
    <w:p w14:paraId="66D4009E" w14:textId="43BB9BCF" w:rsidR="002D5B48" w:rsidRDefault="002D5B48" w:rsidP="002D5B48">
      <w:pPr>
        <w:pStyle w:val="a3"/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14:paraId="0F55372F" w14:textId="77777777" w:rsidR="002D5B48" w:rsidRDefault="002D5B48" w:rsidP="002D5B48">
      <w:pPr>
        <w:pStyle w:val="a3"/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14:paraId="380573F0" w14:textId="2737879B" w:rsidR="00120D63" w:rsidRDefault="00120D63" w:rsidP="002D5B48">
      <w:pPr>
        <w:pStyle w:val="a3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хническое описание программного продукта.</w:t>
      </w:r>
    </w:p>
    <w:p w14:paraId="185A0E97" w14:textId="099A1231" w:rsidR="002D5B48" w:rsidRDefault="009473C4" w:rsidP="009473C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473C4">
        <w:rPr>
          <w:rFonts w:ascii="Times New Roman" w:hAnsi="Times New Roman" w:cs="Times New Roman"/>
          <w:sz w:val="28"/>
          <w:szCs w:val="28"/>
        </w:rPr>
        <w:t xml:space="preserve">Алгоритм реализован на языке С# в приложении </w:t>
      </w:r>
      <w:r w:rsidRPr="009473C4"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Pr="009473C4">
        <w:rPr>
          <w:rFonts w:ascii="Times New Roman" w:hAnsi="Times New Roman" w:cs="Times New Roman"/>
          <w:sz w:val="28"/>
          <w:szCs w:val="28"/>
        </w:rPr>
        <w:t xml:space="preserve"> </w:t>
      </w:r>
      <w:r w:rsidRPr="009473C4">
        <w:rPr>
          <w:rFonts w:ascii="Times New Roman" w:hAnsi="Times New Roman" w:cs="Times New Roman"/>
          <w:sz w:val="28"/>
          <w:szCs w:val="28"/>
          <w:lang w:val="en-US"/>
        </w:rPr>
        <w:t>Forms</w:t>
      </w:r>
      <w:r w:rsidRPr="009473C4">
        <w:rPr>
          <w:rFonts w:ascii="Times New Roman" w:hAnsi="Times New Roman" w:cs="Times New Roman"/>
          <w:sz w:val="28"/>
          <w:szCs w:val="28"/>
        </w:rPr>
        <w:t xml:space="preserve"> (.</w:t>
      </w:r>
      <w:r w:rsidRPr="009473C4"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Pr="009473C4">
        <w:rPr>
          <w:rFonts w:ascii="Times New Roman" w:hAnsi="Times New Roman" w:cs="Times New Roman"/>
          <w:sz w:val="28"/>
          <w:szCs w:val="28"/>
        </w:rPr>
        <w:t xml:space="preserve"> </w:t>
      </w:r>
      <w:r w:rsidRPr="009473C4">
        <w:rPr>
          <w:rFonts w:ascii="Times New Roman" w:hAnsi="Times New Roman" w:cs="Times New Roman"/>
          <w:sz w:val="28"/>
          <w:szCs w:val="28"/>
          <w:lang w:val="en-US"/>
        </w:rPr>
        <w:t>Framework</w:t>
      </w:r>
      <w:r w:rsidRPr="009473C4">
        <w:rPr>
          <w:rFonts w:ascii="Times New Roman" w:hAnsi="Times New Roman" w:cs="Times New Roman"/>
          <w:sz w:val="28"/>
          <w:szCs w:val="28"/>
        </w:rPr>
        <w:t>).</w:t>
      </w:r>
    </w:p>
    <w:p w14:paraId="76B89D4A" w14:textId="77777777" w:rsidR="009473C4" w:rsidRDefault="009473C4" w:rsidP="009473C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43D8C43" w14:textId="6082F6E8" w:rsidR="00120D63" w:rsidRDefault="00120D63" w:rsidP="002D5B48">
      <w:pPr>
        <w:pStyle w:val="a3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рукция по эксплуатации.</w:t>
      </w:r>
    </w:p>
    <w:p w14:paraId="0E70D55C" w14:textId="6FD7B037" w:rsidR="00E54DEA" w:rsidRDefault="00E54DEA" w:rsidP="00E54DEA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E54DEA">
        <w:rPr>
          <w:rFonts w:ascii="Times New Roman" w:hAnsi="Times New Roman" w:cs="Times New Roman"/>
          <w:sz w:val="28"/>
          <w:szCs w:val="28"/>
        </w:rPr>
        <w:t>Исходные данные в файл должны быть записаны как матрица смежности вершин</w:t>
      </w:r>
      <w:r>
        <w:rPr>
          <w:rFonts w:ascii="Times New Roman" w:hAnsi="Times New Roman" w:cs="Times New Roman"/>
          <w:sz w:val="28"/>
          <w:szCs w:val="28"/>
        </w:rPr>
        <w:t xml:space="preserve"> (см. рис. 1).</w:t>
      </w:r>
    </w:p>
    <w:p w14:paraId="1B4703FE" w14:textId="23FE1945" w:rsidR="00E54DEA" w:rsidRDefault="00E54DEA" w:rsidP="00065E4C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запуске программы пользователю предлагается выбрать из главной формы одно из заданий (см. рис. 2).</w:t>
      </w:r>
    </w:p>
    <w:p w14:paraId="25B8ED5B" w14:textId="77777777" w:rsidR="00065E4C" w:rsidRPr="00461685" w:rsidRDefault="00065E4C" w:rsidP="00065E4C">
      <w:pPr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При выборе соответствующей задачи появляется следующая форма:</w:t>
      </w:r>
    </w:p>
    <w:p w14:paraId="1108C429" w14:textId="5B5D3F4A" w:rsidR="00065E4C" w:rsidRDefault="00AA1E1F" w:rsidP="00065E4C">
      <w:pPr>
        <w:keepNext/>
        <w:ind w:hanging="284"/>
      </w:pPr>
      <w:r>
        <w:rPr>
          <w:noProof/>
        </w:rPr>
        <w:lastRenderedPageBreak/>
        <w:drawing>
          <wp:inline distT="0" distB="0" distL="0" distR="0" wp14:anchorId="2351F059" wp14:editId="71F2F6B0">
            <wp:extent cx="5940425" cy="3569970"/>
            <wp:effectExtent l="0" t="0" r="3175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C3BA3" w14:textId="65E65C7C" w:rsidR="00065E4C" w:rsidRPr="00065E4C" w:rsidRDefault="00065E4C" w:rsidP="00065E4C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7</w:t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второго задания</w:t>
      </w:r>
    </w:p>
    <w:p w14:paraId="0E0D0D03" w14:textId="29404251" w:rsidR="00065E4C" w:rsidRDefault="00065E4C" w:rsidP="00065E4C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39880D27" w14:textId="77777777" w:rsidR="00065E4C" w:rsidRDefault="00065E4C" w:rsidP="00065E4C">
      <w:pPr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необходимо нажать на кнопку «Матрица смежности вершин графа», чтобы матрица, записанная в файл, записалась в </w:t>
      </w:r>
      <w:r>
        <w:rPr>
          <w:rFonts w:ascii="Times New Roman" w:hAnsi="Times New Roman" w:cs="Times New Roman"/>
          <w:sz w:val="28"/>
          <w:szCs w:val="28"/>
          <w:lang w:val="en-US"/>
        </w:rPr>
        <w:t>RichTextBox</w:t>
      </w:r>
      <w:r w:rsidRPr="00461685">
        <w:rPr>
          <w:rFonts w:ascii="Times New Roman" w:hAnsi="Times New Roman" w:cs="Times New Roman"/>
          <w:sz w:val="28"/>
          <w:szCs w:val="28"/>
        </w:rPr>
        <w:t>.</w:t>
      </w:r>
    </w:p>
    <w:p w14:paraId="078F59B9" w14:textId="2EB21B85" w:rsidR="00065E4C" w:rsidRDefault="00914428" w:rsidP="00065E4C">
      <w:pPr>
        <w:keepNext/>
        <w:ind w:hanging="284"/>
      </w:pPr>
      <w:r>
        <w:rPr>
          <w:noProof/>
        </w:rPr>
        <w:drawing>
          <wp:inline distT="0" distB="0" distL="0" distR="0" wp14:anchorId="01D67D4F" wp14:editId="45070859">
            <wp:extent cx="5940425" cy="356997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CEE20" w14:textId="022F5BBC" w:rsidR="00065E4C" w:rsidRPr="00966DFE" w:rsidRDefault="00065E4C" w:rsidP="00065E4C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8</w:t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запись матрицы в </w:t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  <w:lang w:val="en-US"/>
        </w:rPr>
        <w:t>RichTextBox</w:t>
      </w:r>
    </w:p>
    <w:p w14:paraId="13EEE020" w14:textId="77777777" w:rsidR="00065E4C" w:rsidRPr="00966DFE" w:rsidRDefault="00065E4C" w:rsidP="00065E4C"/>
    <w:p w14:paraId="3D134E87" w14:textId="172A92EE" w:rsidR="00065E4C" w:rsidRDefault="00065E4C" w:rsidP="00065E4C">
      <w:pPr>
        <w:ind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ab/>
        <w:t>Нажимаем на кнопку «Граф связный?» и появляется ответ:</w:t>
      </w:r>
    </w:p>
    <w:p w14:paraId="57537439" w14:textId="50F65808" w:rsidR="00D478F5" w:rsidRDefault="00914428" w:rsidP="00065E4C">
      <w:pPr>
        <w:ind w:hanging="284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59C1DED" wp14:editId="1D17B39E">
            <wp:extent cx="5940425" cy="356997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0AD08" w14:textId="19B8150E" w:rsidR="00065E4C" w:rsidRDefault="00065E4C" w:rsidP="005C7355">
      <w:pPr>
        <w:keepNext/>
      </w:pPr>
    </w:p>
    <w:p w14:paraId="29FA6837" w14:textId="06086249" w:rsidR="00065E4C" w:rsidRPr="00966DFE" w:rsidRDefault="00065E4C" w:rsidP="00966DF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9</w: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  <w:r w:rsidR="00966DFE"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–</w: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  <w:r w:rsidR="00966DFE"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форма с ответом</w:t>
      </w:r>
    </w:p>
    <w:p w14:paraId="277B2107" w14:textId="198D3D46" w:rsidR="00065E4C" w:rsidRDefault="00065E4C" w:rsidP="00065E4C">
      <w:pPr>
        <w:ind w:hanging="284"/>
        <w:rPr>
          <w:rFonts w:ascii="Times New Roman" w:hAnsi="Times New Roman" w:cs="Times New Roman"/>
          <w:sz w:val="28"/>
          <w:szCs w:val="28"/>
        </w:rPr>
      </w:pPr>
    </w:p>
    <w:p w14:paraId="403C01D4" w14:textId="77777777" w:rsidR="00065E4C" w:rsidRPr="00E54DEA" w:rsidRDefault="00065E4C" w:rsidP="00065E4C">
      <w:pPr>
        <w:ind w:left="-284"/>
        <w:rPr>
          <w:rFonts w:ascii="Times New Roman" w:hAnsi="Times New Roman" w:cs="Times New Roman"/>
          <w:sz w:val="28"/>
          <w:szCs w:val="28"/>
        </w:rPr>
      </w:pPr>
      <w:r w:rsidRPr="00204E26">
        <w:rPr>
          <w:rFonts w:ascii="Times New Roman" w:hAnsi="Times New Roman" w:cs="Times New Roman"/>
          <w:sz w:val="28"/>
          <w:szCs w:val="28"/>
        </w:rPr>
        <w:tab/>
      </w:r>
      <w:r w:rsidRPr="00204E2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Файл с ответом выглядит следующим образом:</w:t>
      </w:r>
    </w:p>
    <w:p w14:paraId="0628B86D" w14:textId="1FEF5C3E" w:rsidR="00966DFE" w:rsidRDefault="00914428" w:rsidP="00966DFE">
      <w:pPr>
        <w:keepNext/>
        <w:ind w:hanging="284"/>
        <w:jc w:val="center"/>
      </w:pPr>
      <w:r>
        <w:rPr>
          <w:noProof/>
        </w:rPr>
        <w:drawing>
          <wp:inline distT="0" distB="0" distL="0" distR="0" wp14:anchorId="3CB27A8F" wp14:editId="26149718">
            <wp:extent cx="5457825" cy="283845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471BB" w14:textId="71838936" w:rsidR="00065E4C" w:rsidRPr="00966DFE" w:rsidRDefault="00966DFE" w:rsidP="00966DF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30</w: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айл с ответом</w:t>
      </w:r>
    </w:p>
    <w:p w14:paraId="1E056689" w14:textId="078F5C31" w:rsidR="00065E4C" w:rsidRDefault="00065E4C" w:rsidP="00065E4C">
      <w:pPr>
        <w:ind w:hanging="284"/>
        <w:rPr>
          <w:rFonts w:ascii="Times New Roman" w:hAnsi="Times New Roman" w:cs="Times New Roman"/>
          <w:sz w:val="28"/>
          <w:szCs w:val="28"/>
        </w:rPr>
      </w:pPr>
    </w:p>
    <w:p w14:paraId="21D08AD6" w14:textId="77777777" w:rsidR="00617B78" w:rsidRPr="00065E4C" w:rsidRDefault="00617B78" w:rsidP="00065E4C">
      <w:pPr>
        <w:ind w:hanging="284"/>
        <w:rPr>
          <w:rFonts w:ascii="Times New Roman" w:hAnsi="Times New Roman" w:cs="Times New Roman"/>
          <w:sz w:val="28"/>
          <w:szCs w:val="28"/>
        </w:rPr>
      </w:pPr>
    </w:p>
    <w:p w14:paraId="083ACA86" w14:textId="283BE597" w:rsidR="00120D63" w:rsidRDefault="00120D63" w:rsidP="002D5B48">
      <w:pPr>
        <w:pStyle w:val="a3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абор графов для тестирования.</w:t>
      </w:r>
    </w:p>
    <w:p w14:paraId="4E086995" w14:textId="71CBB1D9" w:rsidR="00FC0DDF" w:rsidRPr="00964604" w:rsidRDefault="00FC0DDF" w:rsidP="00964604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14:paraId="6E70C55A" w14:textId="77777777" w:rsidR="00964604" w:rsidRDefault="00964604" w:rsidP="00617B78">
      <w:pPr>
        <w:pStyle w:val="a3"/>
        <w:keepNext/>
        <w:spacing w:after="0" w:line="360" w:lineRule="auto"/>
        <w:jc w:val="center"/>
      </w:pPr>
      <w:bookmarkStart w:id="0" w:name="_Hlk39515149"/>
      <w:r>
        <w:rPr>
          <w:noProof/>
          <w:lang w:eastAsia="ru-RU"/>
        </w:rPr>
        <w:drawing>
          <wp:inline distT="0" distB="0" distL="0" distR="0" wp14:anchorId="5A07C959" wp14:editId="2891C4EA">
            <wp:extent cx="3162300" cy="2464911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l="24462" t="44322" r="24070" b="18132"/>
                    <a:stretch/>
                  </pic:blipFill>
                  <pic:spPr bwMode="auto">
                    <a:xfrm>
                      <a:off x="0" y="0"/>
                      <a:ext cx="3183196" cy="24811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440D7C" w14:textId="41C6B7FF" w:rsidR="00964604" w:rsidRDefault="00964604" w:rsidP="00964604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1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первый граф для тестирования</w:t>
      </w:r>
    </w:p>
    <w:p w14:paraId="2E4B7026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1F1A2AB6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1 0 1</w:t>
      </w:r>
    </w:p>
    <w:p w14:paraId="49E557D7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7E67B722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6BE97FFF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77E04229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715707B7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1 0 1 0</w:t>
      </w:r>
    </w:p>
    <w:p w14:paraId="32CFFC2E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700A3E8F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5C495C15" w14:textId="77777777" w:rsidR="00964604" w:rsidRPr="00964604" w:rsidRDefault="00964604" w:rsidP="00964604">
      <w:pPr>
        <w:rPr>
          <w:rFonts w:ascii="Times New Roman" w:hAnsi="Times New Roman" w:cs="Times New Roman"/>
          <w:sz w:val="28"/>
          <w:szCs w:val="28"/>
        </w:rPr>
      </w:pPr>
    </w:p>
    <w:bookmarkEnd w:id="0"/>
    <w:p w14:paraId="44E01F8E" w14:textId="4CA84B6D" w:rsidR="00964604" w:rsidRDefault="00320B16" w:rsidP="00964604">
      <w:pPr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6F6279AC" wp14:editId="1AB651E6">
            <wp:extent cx="5143500" cy="2298700"/>
            <wp:effectExtent l="0" t="0" r="0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/>
                    <a:srcRect r="29319" b="39261"/>
                    <a:stretch/>
                  </pic:blipFill>
                  <pic:spPr bwMode="auto">
                    <a:xfrm>
                      <a:off x="0" y="0"/>
                      <a:ext cx="5176095" cy="23132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5D401D" w14:textId="5BBBB92F" w:rsidR="007D24E3" w:rsidRPr="00964604" w:rsidRDefault="00964604" w:rsidP="00964604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2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ответ</w:t>
      </w:r>
    </w:p>
    <w:p w14:paraId="36D48716" w14:textId="6E81FF23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14:paraId="3FD7F46E" w14:textId="77777777" w:rsidR="00964604" w:rsidRDefault="00964604" w:rsidP="00964604">
      <w:pPr>
        <w:pStyle w:val="a3"/>
        <w:keepNext/>
        <w:spacing w:after="0" w:line="360" w:lineRule="auto"/>
        <w:ind w:left="0"/>
        <w:jc w:val="center"/>
      </w:pPr>
      <w:r>
        <w:rPr>
          <w:noProof/>
          <w:lang w:eastAsia="ru-RU"/>
        </w:rPr>
        <w:drawing>
          <wp:inline distT="0" distB="0" distL="0" distR="0" wp14:anchorId="1A6B9D45" wp14:editId="48073EF0">
            <wp:extent cx="3228975" cy="2447925"/>
            <wp:effectExtent l="0" t="0" r="9525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15069" t="36813" r="18591" b="16117"/>
                    <a:stretch/>
                  </pic:blipFill>
                  <pic:spPr bwMode="auto">
                    <a:xfrm>
                      <a:off x="0" y="0"/>
                      <a:ext cx="3228975" cy="2447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25D8DB" w14:textId="4033DE47" w:rsidR="00964604" w:rsidRDefault="00964604" w:rsidP="00964604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3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торой граф для тестирования</w:t>
      </w:r>
    </w:p>
    <w:p w14:paraId="123C778F" w14:textId="6D4F0C6F" w:rsidR="00964604" w:rsidRDefault="00964604" w:rsidP="00964604">
      <w:pPr>
        <w:keepNext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34C35A8E" w14:textId="77777777" w:rsidR="00964604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1 0 0 0</w:t>
      </w:r>
    </w:p>
    <w:p w14:paraId="4575B681" w14:textId="77777777" w:rsidR="00964604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</w:t>
      </w:r>
    </w:p>
    <w:p w14:paraId="4FE74030" w14:textId="77777777" w:rsidR="00964604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</w:t>
      </w:r>
    </w:p>
    <w:p w14:paraId="75965CA8" w14:textId="77777777" w:rsidR="00964604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</w:t>
      </w:r>
    </w:p>
    <w:p w14:paraId="246D9677" w14:textId="77777777" w:rsidR="00964604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1</w:t>
      </w:r>
    </w:p>
    <w:p w14:paraId="1B320968" w14:textId="77777777" w:rsidR="00964604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</w:t>
      </w:r>
    </w:p>
    <w:p w14:paraId="699F9AC5" w14:textId="45EB1A46" w:rsidR="00964604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</w:t>
      </w:r>
    </w:p>
    <w:p w14:paraId="42012976" w14:textId="73FE40B4" w:rsidR="00964604" w:rsidRDefault="005C7355" w:rsidP="005C7355">
      <w:pPr>
        <w:keepNext/>
        <w:spacing w:after="0" w:line="360" w:lineRule="auto"/>
        <w:ind w:left="709"/>
        <w:jc w:val="both"/>
      </w:pPr>
      <w:r>
        <w:rPr>
          <w:noProof/>
        </w:rPr>
        <w:drawing>
          <wp:inline distT="0" distB="0" distL="0" distR="0" wp14:anchorId="722FF50F" wp14:editId="5EE2CA2E">
            <wp:extent cx="4296937" cy="2590800"/>
            <wp:effectExtent l="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297132" cy="2590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1B86F" w14:textId="11DED3F9" w:rsidR="00964604" w:rsidRDefault="00964604" w:rsidP="00964604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4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617B78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ответ</w:t>
      </w:r>
    </w:p>
    <w:p w14:paraId="19549416" w14:textId="2C76BC51" w:rsidR="00617B78" w:rsidRDefault="00617B78" w:rsidP="00617B78"/>
    <w:p w14:paraId="6223467E" w14:textId="77777777" w:rsidR="00617B78" w:rsidRPr="00617B78" w:rsidRDefault="00617B78" w:rsidP="00617B78"/>
    <w:p w14:paraId="5711128B" w14:textId="06E8C249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14:paraId="4E910728" w14:textId="2355F36D" w:rsidR="00651450" w:rsidRDefault="00320B16" w:rsidP="00651450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33685FBD" wp14:editId="20A3A1A0">
            <wp:extent cx="2857500" cy="2238375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l="21218" t="38476" r="19843" b="17844"/>
                    <a:stretch/>
                  </pic:blipFill>
                  <pic:spPr bwMode="auto">
                    <a:xfrm>
                      <a:off x="0" y="0"/>
                      <a:ext cx="2857500" cy="2238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15DD10" w14:textId="00DF5F15" w:rsidR="00651450" w:rsidRDefault="00651450" w:rsidP="00651450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65145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65145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65145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65145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5</w:t>
      </w:r>
      <w:r w:rsidRPr="0065145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</w:t>
      </w:r>
      <w:r w:rsidRPr="0065145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третий граф для тестирования</w:t>
      </w:r>
    </w:p>
    <w:p w14:paraId="263AD377" w14:textId="51742383" w:rsidR="00651450" w:rsidRDefault="009217FD" w:rsidP="0065145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11EDB4FA" w14:textId="77777777" w:rsidR="00320B16" w:rsidRDefault="00320B16" w:rsidP="00320B16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1 1</w:t>
      </w:r>
    </w:p>
    <w:p w14:paraId="67448587" w14:textId="77777777" w:rsidR="00320B16" w:rsidRDefault="00320B16" w:rsidP="00320B16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1</w:t>
      </w:r>
    </w:p>
    <w:p w14:paraId="4AC37A69" w14:textId="77777777" w:rsidR="00320B16" w:rsidRDefault="00320B16" w:rsidP="00320B16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1 1</w:t>
      </w:r>
    </w:p>
    <w:p w14:paraId="483BFD57" w14:textId="77777777" w:rsidR="00320B16" w:rsidRDefault="00320B16" w:rsidP="00320B16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1</w:t>
      </w:r>
    </w:p>
    <w:p w14:paraId="4072BB5C" w14:textId="77777777" w:rsidR="00320B16" w:rsidRDefault="00320B16" w:rsidP="00320B16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1 0</w:t>
      </w:r>
    </w:p>
    <w:p w14:paraId="6F83393F" w14:textId="77777777" w:rsidR="00320B16" w:rsidRDefault="00320B16" w:rsidP="00651450">
      <w:pPr>
        <w:rPr>
          <w:rFonts w:ascii="Times New Roman" w:hAnsi="Times New Roman" w:cs="Times New Roman"/>
          <w:sz w:val="28"/>
          <w:szCs w:val="28"/>
        </w:rPr>
      </w:pPr>
    </w:p>
    <w:p w14:paraId="69F6C4C7" w14:textId="3181DE08" w:rsidR="009217FD" w:rsidRDefault="00320B16" w:rsidP="009217FD">
      <w:pPr>
        <w:keepNext/>
        <w:ind w:left="709"/>
        <w:jc w:val="center"/>
      </w:pPr>
      <w:r>
        <w:rPr>
          <w:noProof/>
        </w:rPr>
        <w:drawing>
          <wp:inline distT="0" distB="0" distL="0" distR="0" wp14:anchorId="5E2FB1FF" wp14:editId="66CC5C5A">
            <wp:extent cx="5457825" cy="2838450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F192E" w14:textId="26DE5AA3" w:rsidR="009217FD" w:rsidRDefault="009217FD" w:rsidP="009217F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6</w: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617B78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ответ</w:t>
      </w:r>
    </w:p>
    <w:p w14:paraId="7E2EF94E" w14:textId="3B47ED5E" w:rsidR="00617B78" w:rsidRDefault="00617B78" w:rsidP="00617B78"/>
    <w:p w14:paraId="5169F3EF" w14:textId="68BFE7EC" w:rsidR="00617B78" w:rsidRDefault="00617B78" w:rsidP="00617B78"/>
    <w:p w14:paraId="2531293E" w14:textId="77777777" w:rsidR="00617B78" w:rsidRPr="00617B78" w:rsidRDefault="00617B78" w:rsidP="00617B78"/>
    <w:p w14:paraId="51BB28BF" w14:textId="02196575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14:paraId="76074735" w14:textId="67F7C488" w:rsidR="009217FD" w:rsidRDefault="00320B16" w:rsidP="009217FD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273B880D" wp14:editId="040DB99F">
            <wp:extent cx="2905125" cy="2190750"/>
            <wp:effectExtent l="0" t="0" r="9525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/>
                    <a:srcRect l="19843" t="40335" r="20236" b="16914"/>
                    <a:stretch/>
                  </pic:blipFill>
                  <pic:spPr bwMode="auto">
                    <a:xfrm>
                      <a:off x="0" y="0"/>
                      <a:ext cx="2905125" cy="2190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CD299C" w14:textId="77777777" w:rsidR="00617B78" w:rsidRDefault="009217FD" w:rsidP="00617B78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7</w: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четвертый граф для тестировани</w:t>
      </w:r>
      <w:r w:rsidR="00617B78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я </w:t>
      </w:r>
    </w:p>
    <w:p w14:paraId="3513635B" w14:textId="3807F148" w:rsidR="00617B78" w:rsidRDefault="00617B78" w:rsidP="00617B78">
      <w:pPr>
        <w:pStyle w:val="a5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Матрица графа:</w:t>
      </w:r>
    </w:p>
    <w:p w14:paraId="6A12B50D" w14:textId="77777777" w:rsidR="00617B78" w:rsidRDefault="00617B78" w:rsidP="00617B78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6AB8AAA2" w14:textId="77777777" w:rsidR="00617B78" w:rsidRDefault="00617B78" w:rsidP="00617B78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4976ECCE" w14:textId="77777777" w:rsidR="00617B78" w:rsidRDefault="00617B78" w:rsidP="00617B78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1 1 0</w:t>
      </w:r>
    </w:p>
    <w:p w14:paraId="72678083" w14:textId="77777777" w:rsidR="00617B78" w:rsidRDefault="00617B78" w:rsidP="00617B78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0</w:t>
      </w:r>
    </w:p>
    <w:p w14:paraId="07BA0E17" w14:textId="77777777" w:rsidR="00617B78" w:rsidRDefault="00617B78" w:rsidP="00617B78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0 1</w:t>
      </w:r>
    </w:p>
    <w:p w14:paraId="07BB3C6F" w14:textId="77777777" w:rsidR="00617B78" w:rsidRDefault="00617B78" w:rsidP="00617B78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1 0</w:t>
      </w:r>
    </w:p>
    <w:p w14:paraId="7C9137B2" w14:textId="77777777" w:rsidR="00617B78" w:rsidRPr="00617B78" w:rsidRDefault="00617B78" w:rsidP="00617B78"/>
    <w:p w14:paraId="0A35094D" w14:textId="454CCC40" w:rsidR="00341EE1" w:rsidRDefault="00617B78" w:rsidP="00341EE1">
      <w:pPr>
        <w:keepNext/>
        <w:jc w:val="center"/>
      </w:pPr>
      <w:r>
        <w:rPr>
          <w:noProof/>
        </w:rPr>
        <w:drawing>
          <wp:inline distT="0" distB="0" distL="0" distR="0" wp14:anchorId="2E4482AD" wp14:editId="1555EF02">
            <wp:extent cx="5457825" cy="2838450"/>
            <wp:effectExtent l="0" t="0" r="9525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950D42" w14:textId="74258D8C" w:rsidR="00341EE1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8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617B78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ответ</w:t>
      </w:r>
    </w:p>
    <w:p w14:paraId="5117098F" w14:textId="5FB42DC4" w:rsidR="00617B78" w:rsidRDefault="00617B78" w:rsidP="00617B78"/>
    <w:p w14:paraId="1E4CA66D" w14:textId="77777777" w:rsidR="00617B78" w:rsidRPr="00617B78" w:rsidRDefault="00617B78" w:rsidP="00617B78"/>
    <w:p w14:paraId="5719F976" w14:textId="0100093F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14:paraId="16922FAB" w14:textId="77777777" w:rsidR="009217FD" w:rsidRDefault="009217FD" w:rsidP="009217FD">
      <w:pPr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6C15FE1F" wp14:editId="09AB476E">
            <wp:extent cx="2876550" cy="2200275"/>
            <wp:effectExtent l="0" t="0" r="0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/>
                    <a:srcRect l="23483" t="37729" r="17417" b="19963"/>
                    <a:stretch/>
                  </pic:blipFill>
                  <pic:spPr bwMode="auto">
                    <a:xfrm>
                      <a:off x="0" y="0"/>
                      <a:ext cx="2876550" cy="2200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6F6FA7" w14:textId="7BB3EEF8" w:rsidR="009217FD" w:rsidRPr="009217FD" w:rsidRDefault="009217FD" w:rsidP="009217F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9</w: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пятый граф для тестирования</w:t>
      </w:r>
    </w:p>
    <w:p w14:paraId="73C0822A" w14:textId="071B65B9" w:rsidR="009217FD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411A2972" w14:textId="71ADB709" w:rsidR="00341EE1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1</w:t>
      </w:r>
    </w:p>
    <w:p w14:paraId="3053BF45" w14:textId="310D8BA0" w:rsidR="00341EE1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1</w:t>
      </w:r>
    </w:p>
    <w:p w14:paraId="6FB25429" w14:textId="19314E84" w:rsidR="00341EE1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1</w:t>
      </w:r>
    </w:p>
    <w:p w14:paraId="139DD088" w14:textId="564E671D" w:rsidR="00341EE1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0 0</w:t>
      </w:r>
    </w:p>
    <w:p w14:paraId="18D6A46C" w14:textId="636B73F9" w:rsidR="00341EE1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0 0</w:t>
      </w:r>
    </w:p>
    <w:p w14:paraId="2C4CFBCA" w14:textId="084A8D30" w:rsidR="00341EE1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0 0</w:t>
      </w:r>
    </w:p>
    <w:p w14:paraId="7A9880A8" w14:textId="74581D67" w:rsidR="00341EE1" w:rsidRDefault="00320B16" w:rsidP="00341EE1">
      <w:pPr>
        <w:keepNext/>
        <w:spacing w:after="0" w:line="360" w:lineRule="auto"/>
        <w:ind w:firstLine="708"/>
      </w:pPr>
      <w:r>
        <w:rPr>
          <w:noProof/>
        </w:rPr>
        <w:drawing>
          <wp:inline distT="0" distB="0" distL="0" distR="0" wp14:anchorId="736CDEFE" wp14:editId="32B3A9BD">
            <wp:extent cx="5457825" cy="28384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728A1" w14:textId="0561AAFF" w:rsidR="00341EE1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0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617B78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ответ</w:t>
      </w:r>
    </w:p>
    <w:p w14:paraId="7FCAD8C4" w14:textId="0EE99D81" w:rsidR="00617B78" w:rsidRDefault="00617B78" w:rsidP="00617B78"/>
    <w:p w14:paraId="334C1F6D" w14:textId="0A5E6FF8" w:rsidR="00617B78" w:rsidRDefault="00617B78" w:rsidP="00617B78"/>
    <w:p w14:paraId="63FA28A0" w14:textId="77777777" w:rsidR="00617B78" w:rsidRPr="00617B78" w:rsidRDefault="00617B78" w:rsidP="00617B78"/>
    <w:p w14:paraId="27547830" w14:textId="118CCEFB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14:paraId="52AAE011" w14:textId="77777777" w:rsidR="00DC6429" w:rsidRDefault="00DC6429" w:rsidP="00DC6429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285730A1" wp14:editId="5AB33169">
            <wp:extent cx="2505075" cy="1924050"/>
            <wp:effectExtent l="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24462" t="44323" r="24070" b="18681"/>
                    <a:stretch/>
                  </pic:blipFill>
                  <pic:spPr bwMode="auto">
                    <a:xfrm>
                      <a:off x="0" y="0"/>
                      <a:ext cx="2505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ED356B" w14:textId="1F895DEB" w:rsidR="009217FD" w:rsidRPr="00A35190" w:rsidRDefault="00DC6429" w:rsidP="00DC6429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1</w:t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шестой граф для тестирования</w:t>
      </w:r>
    </w:p>
    <w:p w14:paraId="4FD92906" w14:textId="7E3837D3" w:rsidR="009217FD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4DC2974E" w14:textId="3B62919E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1 0 1</w:t>
      </w:r>
    </w:p>
    <w:p w14:paraId="4F793463" w14:textId="2592F896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12575601" w14:textId="026ACB94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56109800" w14:textId="1D1B08B7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312A197E" w14:textId="5DB53FA0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0D56D04B" w14:textId="47E5DAEB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1 0 1 0</w:t>
      </w:r>
    </w:p>
    <w:p w14:paraId="580C4A67" w14:textId="0E6492AF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435C000B" w14:textId="35552E81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035BF42E" w14:textId="7B252CD9" w:rsidR="00341EE1" w:rsidRDefault="00320B16" w:rsidP="00341EE1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5C366FCD" wp14:editId="2F6BE5C3">
            <wp:extent cx="5457825" cy="28384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5DE43" w14:textId="5776C6D1" w:rsidR="00341EE1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2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617B78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ответ</w:t>
      </w:r>
    </w:p>
    <w:p w14:paraId="40578A6B" w14:textId="02B62AB4" w:rsidR="00617B78" w:rsidRDefault="00617B78" w:rsidP="00617B78"/>
    <w:p w14:paraId="2190E8A6" w14:textId="77777777" w:rsidR="00617B78" w:rsidRPr="00617B78" w:rsidRDefault="00617B78" w:rsidP="00617B78"/>
    <w:p w14:paraId="15BB2995" w14:textId="1738F082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14:paraId="69CDBB4F" w14:textId="3B6AC9C2" w:rsidR="00A35190" w:rsidRDefault="00320B16" w:rsidP="00A35190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0ACAE8ED" wp14:editId="354AD96C">
            <wp:extent cx="2886075" cy="22383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21722" t="39560" r="18983" b="17399"/>
                    <a:stretch/>
                  </pic:blipFill>
                  <pic:spPr bwMode="auto">
                    <a:xfrm>
                      <a:off x="0" y="0"/>
                      <a:ext cx="2886075" cy="2238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6F64C5" w14:textId="62F82586" w:rsidR="00A35190" w:rsidRDefault="00A35190" w:rsidP="00A35190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3</w:t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седьмой граф для тестирования</w:t>
      </w:r>
    </w:p>
    <w:p w14:paraId="20D86453" w14:textId="75913785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3D7B7AC2" w14:textId="77777777" w:rsidR="00320B16" w:rsidRDefault="00320B16" w:rsidP="00320B16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</w:t>
      </w:r>
    </w:p>
    <w:p w14:paraId="45213B18" w14:textId="77777777" w:rsidR="00320B16" w:rsidRDefault="00320B16" w:rsidP="00320B16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1 0</w:t>
      </w:r>
    </w:p>
    <w:p w14:paraId="26E4E0A9" w14:textId="77777777" w:rsidR="00320B16" w:rsidRDefault="00320B16" w:rsidP="00320B16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358B7E2D" w14:textId="77777777" w:rsidR="00320B16" w:rsidRDefault="00320B16" w:rsidP="00320B16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1 0</w:t>
      </w:r>
    </w:p>
    <w:p w14:paraId="43744277" w14:textId="77777777" w:rsidR="00320B16" w:rsidRDefault="00320B16" w:rsidP="00320B16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</w:t>
      </w:r>
    </w:p>
    <w:p w14:paraId="5E2698F5" w14:textId="77777777" w:rsidR="00320B16" w:rsidRDefault="00320B16" w:rsidP="00320B16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1</w:t>
      </w:r>
    </w:p>
    <w:p w14:paraId="09C6E505" w14:textId="77777777" w:rsidR="00320B16" w:rsidRDefault="00320B16" w:rsidP="00320B16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1 0</w:t>
      </w:r>
    </w:p>
    <w:p w14:paraId="5F0BD343" w14:textId="423F4A36" w:rsidR="00320B16" w:rsidRDefault="00320B16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10ED841" wp14:editId="018AF8E7">
            <wp:extent cx="5457825" cy="28384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4BBF92" w14:textId="0ACDCCC0" w:rsidR="00341EE1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4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617B78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ответ</w:t>
      </w:r>
    </w:p>
    <w:p w14:paraId="7DC7C141" w14:textId="14349D9F" w:rsidR="00617B78" w:rsidRDefault="00617B78" w:rsidP="00617B78"/>
    <w:p w14:paraId="418F9542" w14:textId="77777777" w:rsidR="00617B78" w:rsidRPr="00617B78" w:rsidRDefault="00617B78" w:rsidP="00617B78"/>
    <w:p w14:paraId="2834A6CF" w14:textId="5CF1FA79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14:paraId="1E1DC63D" w14:textId="77777777" w:rsidR="00505D95" w:rsidRDefault="00505D95" w:rsidP="00505D95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66B1641C" wp14:editId="094D3FFB">
            <wp:extent cx="2933700" cy="2124075"/>
            <wp:effectExtent l="0" t="0" r="0" b="952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l="23077" t="42535" r="23077" b="18750"/>
                    <a:stretch/>
                  </pic:blipFill>
                  <pic:spPr bwMode="auto">
                    <a:xfrm>
                      <a:off x="0" y="0"/>
                      <a:ext cx="2933700" cy="2124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22D510" w14:textId="70DC6B3D" w:rsidR="00505D95" w:rsidRDefault="00505D95" w:rsidP="00505D9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505D9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505D9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505D9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505D9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5</w:t>
      </w:r>
      <w:r w:rsidRPr="00505D9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505D9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осьмой граф для тестирования</w:t>
      </w:r>
    </w:p>
    <w:p w14:paraId="72BEF9CD" w14:textId="057B8A10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6F6C2E19" w14:textId="23AB74B4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1</w:t>
      </w:r>
    </w:p>
    <w:p w14:paraId="03A8F429" w14:textId="0138F79A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1</w:t>
      </w:r>
    </w:p>
    <w:p w14:paraId="017F7A2F" w14:textId="250D50EF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1</w:t>
      </w:r>
    </w:p>
    <w:p w14:paraId="0AE69B6C" w14:textId="77F84B48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</w:t>
      </w:r>
    </w:p>
    <w:p w14:paraId="0B6CF8E1" w14:textId="408017EB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1 0</w:t>
      </w:r>
    </w:p>
    <w:p w14:paraId="67E194C8" w14:textId="67456E1D" w:rsidR="00341EE1" w:rsidRDefault="00320B16" w:rsidP="00341EE1">
      <w:pPr>
        <w:keepNext/>
        <w:ind w:firstLine="708"/>
      </w:pPr>
      <w:r>
        <w:rPr>
          <w:noProof/>
        </w:rPr>
        <w:drawing>
          <wp:inline distT="0" distB="0" distL="0" distR="0" wp14:anchorId="6D9E38C8" wp14:editId="69F54039">
            <wp:extent cx="5457825" cy="2838450"/>
            <wp:effectExtent l="0" t="0" r="9525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265B2" w14:textId="03C9F94D" w:rsidR="00341EE1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6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617B78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ответ</w:t>
      </w:r>
    </w:p>
    <w:p w14:paraId="77FA8C71" w14:textId="766DAC14" w:rsidR="00617B78" w:rsidRDefault="00617B78" w:rsidP="00617B78"/>
    <w:p w14:paraId="686F6271" w14:textId="1420678A" w:rsidR="00617B78" w:rsidRDefault="00617B78" w:rsidP="00617B78"/>
    <w:p w14:paraId="3A30CE7C" w14:textId="7D6E2B1B" w:rsidR="00617B78" w:rsidRDefault="00617B78" w:rsidP="00617B78"/>
    <w:p w14:paraId="0678B6A1" w14:textId="77777777" w:rsidR="00617B78" w:rsidRPr="00617B78" w:rsidRDefault="00617B78" w:rsidP="00617B78"/>
    <w:p w14:paraId="351CA8D9" w14:textId="432CEAC1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14:paraId="0AA87225" w14:textId="77777777" w:rsidR="005B25CE" w:rsidRDefault="005B25CE" w:rsidP="005B25CE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63C9A4F8" wp14:editId="128645FC">
            <wp:extent cx="2905125" cy="2200275"/>
            <wp:effectExtent l="0" t="0" r="9525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23875" t="40293" r="16438" b="17399"/>
                    <a:stretch/>
                  </pic:blipFill>
                  <pic:spPr bwMode="auto">
                    <a:xfrm>
                      <a:off x="0" y="0"/>
                      <a:ext cx="2905125" cy="2200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36CB07" w14:textId="71736D14" w:rsidR="005B25CE" w:rsidRDefault="005B25CE" w:rsidP="005B25CE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7</w: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</w: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девятый граф для тестирования</w:t>
      </w:r>
    </w:p>
    <w:p w14:paraId="49059378" w14:textId="0150D03B" w:rsidR="005B25CE" w:rsidRDefault="005B25CE" w:rsidP="005B25C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14512B19" w14:textId="04257891" w:rsidR="005B25CE" w:rsidRDefault="005B25CE" w:rsidP="005B25CE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</w:t>
      </w:r>
    </w:p>
    <w:p w14:paraId="2C8F02DB" w14:textId="4DC60BD9" w:rsidR="005B25CE" w:rsidRDefault="005B25CE" w:rsidP="005B25CE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1</w:t>
      </w:r>
    </w:p>
    <w:p w14:paraId="41C158CD" w14:textId="2B864C1C" w:rsidR="005B25CE" w:rsidRDefault="005B25CE" w:rsidP="005B25CE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</w:t>
      </w:r>
    </w:p>
    <w:p w14:paraId="5A2289AA" w14:textId="13637675" w:rsidR="005B25CE" w:rsidRDefault="005B25CE" w:rsidP="005B25CE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</w:t>
      </w:r>
    </w:p>
    <w:p w14:paraId="743A8DA3" w14:textId="441030FF" w:rsidR="00341EE1" w:rsidRDefault="00E93D79" w:rsidP="00E93D79">
      <w:pPr>
        <w:keepNext/>
        <w:ind w:left="709"/>
        <w:jc w:val="center"/>
      </w:pPr>
      <w:r>
        <w:rPr>
          <w:noProof/>
          <w:lang w:eastAsia="ru-RU"/>
        </w:rPr>
        <w:drawing>
          <wp:inline distT="0" distB="0" distL="0" distR="0" wp14:anchorId="3C348B91" wp14:editId="46DB1DDB">
            <wp:extent cx="4933950" cy="2990850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42B10" w14:textId="298127D3" w:rsidR="00341EE1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8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617B78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ответ</w:t>
      </w:r>
    </w:p>
    <w:p w14:paraId="6BB8E605" w14:textId="5AE18BE3" w:rsidR="00617B78" w:rsidRDefault="00617B78" w:rsidP="00617B78"/>
    <w:p w14:paraId="19C07330" w14:textId="070FA540" w:rsidR="00617B78" w:rsidRDefault="00617B78" w:rsidP="00617B78"/>
    <w:p w14:paraId="7E432D30" w14:textId="72297954" w:rsidR="00617B78" w:rsidRDefault="00617B78" w:rsidP="00617B78"/>
    <w:p w14:paraId="3C208520" w14:textId="77777777" w:rsidR="00617B78" w:rsidRPr="00617B78" w:rsidRDefault="00617B78" w:rsidP="00617B78"/>
    <w:p w14:paraId="61A5A27D" w14:textId="2CF3F13B" w:rsidR="00FC0DDF" w:rsidRDefault="005B25CE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14:paraId="70793001" w14:textId="77777777" w:rsidR="005B25CE" w:rsidRDefault="005B25CE" w:rsidP="005B25CE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225FFE52" wp14:editId="4144CD93">
            <wp:extent cx="2905125" cy="2200275"/>
            <wp:effectExtent l="0" t="0" r="952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22700" t="39743" r="17613" b="17949"/>
                    <a:stretch/>
                  </pic:blipFill>
                  <pic:spPr bwMode="auto">
                    <a:xfrm>
                      <a:off x="0" y="0"/>
                      <a:ext cx="2905125" cy="2200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7A3EE0" w14:textId="7A82AB85" w:rsidR="005B25CE" w:rsidRDefault="005B25CE" w:rsidP="005B25CE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9</w: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десятый граф для тестирования</w:t>
      </w:r>
    </w:p>
    <w:p w14:paraId="05542B65" w14:textId="3217D5EB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5776579C" w14:textId="1F981EE3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0</w:t>
      </w:r>
    </w:p>
    <w:p w14:paraId="29E5A3DD" w14:textId="48146737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</w:t>
      </w:r>
    </w:p>
    <w:p w14:paraId="51C878EE" w14:textId="4B4D9188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1</w:t>
      </w:r>
    </w:p>
    <w:p w14:paraId="79D4E9F7" w14:textId="07B59916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5CBE88A1" w14:textId="0C6DDDB8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</w:t>
      </w:r>
    </w:p>
    <w:p w14:paraId="6DDFA0B3" w14:textId="53E0DFD2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</w:t>
      </w:r>
    </w:p>
    <w:p w14:paraId="55835486" w14:textId="5466CC9A" w:rsidR="00341EE1" w:rsidRDefault="00320B16" w:rsidP="00341EE1">
      <w:pPr>
        <w:keepNext/>
        <w:ind w:firstLine="708"/>
        <w:jc w:val="center"/>
      </w:pPr>
      <w:r>
        <w:rPr>
          <w:noProof/>
        </w:rPr>
        <w:drawing>
          <wp:inline distT="0" distB="0" distL="0" distR="0" wp14:anchorId="06C405BE" wp14:editId="291CFCAD">
            <wp:extent cx="5457825" cy="2838450"/>
            <wp:effectExtent l="0" t="0" r="9525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F75773" w14:textId="064A809F" w:rsidR="005B25CE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50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ответ</w:t>
      </w:r>
    </w:p>
    <w:p w14:paraId="3407FB05" w14:textId="77777777" w:rsidR="00A67555" w:rsidRPr="00A67555" w:rsidRDefault="00A67555" w:rsidP="00A67555"/>
    <w:p w14:paraId="3F2A340D" w14:textId="40C6E019" w:rsidR="00120D63" w:rsidRDefault="006C07F5" w:rsidP="00853B96">
      <w:pPr>
        <w:pStyle w:val="a3"/>
        <w:numPr>
          <w:ilvl w:val="0"/>
          <w:numId w:val="24"/>
        </w:num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ан неориентированный</w:t>
      </w:r>
      <w:r w:rsidR="00120D63">
        <w:rPr>
          <w:rFonts w:ascii="Times New Roman" w:hAnsi="Times New Roman" w:cs="Times New Roman"/>
          <w:sz w:val="28"/>
          <w:szCs w:val="28"/>
        </w:rPr>
        <w:t xml:space="preserve"> граф. </w:t>
      </w:r>
      <w:r>
        <w:rPr>
          <w:rFonts w:ascii="Times New Roman" w:hAnsi="Times New Roman" w:cs="Times New Roman"/>
          <w:sz w:val="28"/>
          <w:szCs w:val="28"/>
        </w:rPr>
        <w:t>Построить произвольное минимальное покрытие.</w:t>
      </w:r>
    </w:p>
    <w:p w14:paraId="35675866" w14:textId="5CE1D881" w:rsidR="00120D63" w:rsidRDefault="00120D63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92CDA79" w14:textId="02AF87DB" w:rsidR="00120D63" w:rsidRDefault="00120D63" w:rsidP="002D5B48">
      <w:pPr>
        <w:pStyle w:val="a3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ематическая постановка задачи.</w:t>
      </w:r>
    </w:p>
    <w:p w14:paraId="62B63155" w14:textId="2E1B70AC" w:rsidR="00853B96" w:rsidRDefault="00F7777D" w:rsidP="00F7777D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color w:val="222222"/>
          <w:sz w:val="28"/>
          <w:szCs w:val="28"/>
          <w:lang w:eastAsia="ru-RU"/>
        </w:rPr>
        <w:t xml:space="preserve">Вершинным </w:t>
      </w:r>
      <w:r w:rsidR="00853B96" w:rsidRPr="00853B96">
        <w:rPr>
          <w:rFonts w:ascii="Times New Roman" w:eastAsia="Times New Roman" w:hAnsi="Times New Roman" w:cs="Times New Roman"/>
          <w:bCs/>
          <w:color w:val="222222"/>
          <w:sz w:val="28"/>
          <w:szCs w:val="28"/>
          <w:lang w:eastAsia="ru-RU"/>
        </w:rPr>
        <w:t>покрытием</w:t>
      </w:r>
      <w:r w:rsidR="00853B96" w:rsidRPr="00853B96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графа </w:t>
      </w:r>
      <w:r w:rsidR="00853B96" w:rsidRPr="00853B96">
        <w:rPr>
          <w:rFonts w:ascii="Times New Roman" w:eastAsia="Times New Roman" w:hAnsi="Times New Roman" w:cs="Times New Roman"/>
          <w:color w:val="222222"/>
          <w:sz w:val="28"/>
          <w:szCs w:val="28"/>
          <w:bdr w:val="none" w:sz="0" w:space="0" w:color="auto" w:frame="1"/>
          <w:lang w:eastAsia="ru-RU"/>
        </w:rPr>
        <w:t>G=(V,E)</w:t>
      </w:r>
      <w:r w:rsidR="00853B96" w:rsidRPr="00853B96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азывается такое подмножество </w:t>
      </w:r>
      <w:r w:rsidR="00853B96" w:rsidRPr="00853B96">
        <w:rPr>
          <w:rFonts w:ascii="Times New Roman" w:eastAsia="Times New Roman" w:hAnsi="Times New Roman" w:cs="Times New Roman"/>
          <w:color w:val="222222"/>
          <w:sz w:val="28"/>
          <w:szCs w:val="28"/>
          <w:bdr w:val="none" w:sz="0" w:space="0" w:color="auto" w:frame="1"/>
          <w:lang w:eastAsia="ru-RU"/>
        </w:rPr>
        <w:t>S</w:t>
      </w:r>
      <w:r w:rsidR="00853B96" w:rsidRPr="00853B96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множества вершин графа </w:t>
      </w:r>
      <w:r w:rsidR="00853B96" w:rsidRPr="00853B96">
        <w:rPr>
          <w:rFonts w:ascii="Times New Roman" w:eastAsia="Times New Roman" w:hAnsi="Times New Roman" w:cs="Times New Roman"/>
          <w:color w:val="222222"/>
          <w:sz w:val="28"/>
          <w:szCs w:val="28"/>
          <w:bdr w:val="none" w:sz="0" w:space="0" w:color="auto" w:frame="1"/>
          <w:lang w:eastAsia="ru-RU"/>
        </w:rPr>
        <w:t>V</w:t>
      </w:r>
      <w:r w:rsidR="00853B96" w:rsidRPr="00853B96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что любое ребро этого графа инцидентно хотя бы одной вершине из множества </w:t>
      </w:r>
      <w:r w:rsidR="00853B96" w:rsidRPr="00853B96">
        <w:rPr>
          <w:rFonts w:ascii="Times New Roman" w:eastAsia="Times New Roman" w:hAnsi="Times New Roman" w:cs="Times New Roman"/>
          <w:color w:val="222222"/>
          <w:sz w:val="28"/>
          <w:szCs w:val="28"/>
          <w:bdr w:val="none" w:sz="0" w:space="0" w:color="auto" w:frame="1"/>
          <w:lang w:eastAsia="ru-RU"/>
        </w:rPr>
        <w:t>S</w:t>
      </w:r>
      <w:r w:rsidR="00853B96" w:rsidRPr="00853B96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14:paraId="33945E6F" w14:textId="68BB92FC" w:rsidR="00853B96" w:rsidRPr="00853B96" w:rsidRDefault="00853B96" w:rsidP="00F7777D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853B96">
        <w:rPr>
          <w:rFonts w:ascii="Times New Roman" w:hAnsi="Times New Roman" w:cs="Times New Roman"/>
          <w:bCs/>
          <w:color w:val="222222"/>
          <w:sz w:val="28"/>
          <w:szCs w:val="28"/>
        </w:rPr>
        <w:t>Минимальным вершинным покрытием</w:t>
      </w:r>
      <w:r w:rsidRPr="00853B96">
        <w:rPr>
          <w:rFonts w:ascii="Times New Roman" w:hAnsi="Times New Roman" w:cs="Times New Roman"/>
          <w:color w:val="222222"/>
          <w:sz w:val="28"/>
          <w:szCs w:val="28"/>
          <w:shd w:val="clear" w:color="auto" w:fill="FCFCFC"/>
        </w:rPr>
        <w:t> графа </w:t>
      </w:r>
      <w:r w:rsidRPr="00853B96">
        <w:rPr>
          <w:rStyle w:val="mi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G</w:t>
      </w:r>
      <w:r w:rsidRPr="00853B96">
        <w:rPr>
          <w:rStyle w:val="mo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=(</w:t>
      </w:r>
      <w:r w:rsidRPr="00853B96">
        <w:rPr>
          <w:rStyle w:val="mi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V</w:t>
      </w:r>
      <w:r w:rsidRPr="00853B96">
        <w:rPr>
          <w:rStyle w:val="mo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,</w:t>
      </w:r>
      <w:r w:rsidRPr="00853B96">
        <w:rPr>
          <w:rStyle w:val="mi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E</w:t>
      </w:r>
      <w:r w:rsidRPr="00853B96">
        <w:rPr>
          <w:rStyle w:val="mo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)</w:t>
      </w:r>
      <w:r>
        <w:rPr>
          <w:rStyle w:val="mjxassistivemathml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 xml:space="preserve"> </w:t>
      </w:r>
      <w:r w:rsidRPr="00853B96">
        <w:rPr>
          <w:rFonts w:ascii="Times New Roman" w:hAnsi="Times New Roman" w:cs="Times New Roman"/>
          <w:color w:val="222222"/>
          <w:sz w:val="28"/>
          <w:szCs w:val="28"/>
          <w:shd w:val="clear" w:color="auto" w:fill="FCFCFC"/>
        </w:rPr>
        <w:t> называется вершинное покрытие, состоящее из наименьшего числа вершин.</w:t>
      </w:r>
    </w:p>
    <w:p w14:paraId="22FB9595" w14:textId="77777777" w:rsidR="002D5B48" w:rsidRDefault="002D5B48" w:rsidP="002D5B48">
      <w:pPr>
        <w:pStyle w:val="a3"/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14:paraId="58C62E78" w14:textId="456A2409" w:rsidR="00120D63" w:rsidRDefault="00120D63" w:rsidP="002D5B48">
      <w:pPr>
        <w:pStyle w:val="a3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исание алгоритма решения.</w:t>
      </w:r>
    </w:p>
    <w:p w14:paraId="753C1A0E" w14:textId="77777777" w:rsidR="006C4D0C" w:rsidRPr="002D5B48" w:rsidRDefault="006C4D0C" w:rsidP="00727A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5F19B9E" w14:textId="6F7CC551" w:rsidR="00120D63" w:rsidRDefault="00120D63" w:rsidP="002D5B48">
      <w:pPr>
        <w:pStyle w:val="a3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хническое описание программного продукта.</w:t>
      </w:r>
    </w:p>
    <w:p w14:paraId="20AAB933" w14:textId="6F41915D" w:rsidR="00914428" w:rsidRPr="00914428" w:rsidRDefault="00914428" w:rsidP="0091442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4428">
        <w:rPr>
          <w:rFonts w:ascii="Times New Roman" w:hAnsi="Times New Roman" w:cs="Times New Roman"/>
          <w:sz w:val="28"/>
          <w:szCs w:val="28"/>
        </w:rPr>
        <w:t xml:space="preserve">Алгоритм реализован на языке С# в приложении </w:t>
      </w:r>
      <w:r w:rsidRPr="00914428"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Pr="00914428">
        <w:rPr>
          <w:rFonts w:ascii="Times New Roman" w:hAnsi="Times New Roman" w:cs="Times New Roman"/>
          <w:sz w:val="28"/>
          <w:szCs w:val="28"/>
        </w:rPr>
        <w:t xml:space="preserve"> </w:t>
      </w:r>
      <w:r w:rsidRPr="00914428">
        <w:rPr>
          <w:rFonts w:ascii="Times New Roman" w:hAnsi="Times New Roman" w:cs="Times New Roman"/>
          <w:sz w:val="28"/>
          <w:szCs w:val="28"/>
          <w:lang w:val="en-US"/>
        </w:rPr>
        <w:t>Forms</w:t>
      </w:r>
      <w:r w:rsidRPr="00914428">
        <w:rPr>
          <w:rFonts w:ascii="Times New Roman" w:hAnsi="Times New Roman" w:cs="Times New Roman"/>
          <w:sz w:val="28"/>
          <w:szCs w:val="28"/>
        </w:rPr>
        <w:t xml:space="preserve"> (.</w:t>
      </w:r>
      <w:r w:rsidRPr="00914428"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Pr="00914428">
        <w:rPr>
          <w:rFonts w:ascii="Times New Roman" w:hAnsi="Times New Roman" w:cs="Times New Roman"/>
          <w:sz w:val="28"/>
          <w:szCs w:val="28"/>
        </w:rPr>
        <w:t xml:space="preserve"> </w:t>
      </w:r>
      <w:r w:rsidRPr="00914428">
        <w:rPr>
          <w:rFonts w:ascii="Times New Roman" w:hAnsi="Times New Roman" w:cs="Times New Roman"/>
          <w:sz w:val="28"/>
          <w:szCs w:val="28"/>
          <w:lang w:val="en-US"/>
        </w:rPr>
        <w:t>Framework</w:t>
      </w:r>
      <w:r w:rsidRPr="00914428">
        <w:rPr>
          <w:rFonts w:ascii="Times New Roman" w:hAnsi="Times New Roman" w:cs="Times New Roman"/>
          <w:sz w:val="28"/>
          <w:szCs w:val="28"/>
        </w:rPr>
        <w:t>).</w:t>
      </w:r>
    </w:p>
    <w:p w14:paraId="60EBD70F" w14:textId="4D096078" w:rsidR="00120D63" w:rsidRDefault="00120D63" w:rsidP="002D5B48">
      <w:pPr>
        <w:pStyle w:val="a3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рукция по эксплуатации</w:t>
      </w:r>
      <w:r w:rsidR="00966DFE">
        <w:rPr>
          <w:rFonts w:ascii="Times New Roman" w:hAnsi="Times New Roman" w:cs="Times New Roman"/>
          <w:sz w:val="28"/>
          <w:szCs w:val="28"/>
        </w:rPr>
        <w:t>.</w:t>
      </w:r>
    </w:p>
    <w:p w14:paraId="7BC6C610" w14:textId="13A9584A" w:rsidR="00966DFE" w:rsidRDefault="00966DFE" w:rsidP="00966DFE">
      <w:pPr>
        <w:pStyle w:val="a3"/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14:paraId="143ECE5B" w14:textId="77777777" w:rsidR="00966DFE" w:rsidRDefault="00966DFE" w:rsidP="00966DFE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E54DEA">
        <w:rPr>
          <w:rFonts w:ascii="Times New Roman" w:hAnsi="Times New Roman" w:cs="Times New Roman"/>
          <w:sz w:val="28"/>
          <w:szCs w:val="28"/>
        </w:rPr>
        <w:t>Исходные данные в файл должны быть записаны как матрица смежности вершин</w:t>
      </w:r>
      <w:r>
        <w:rPr>
          <w:rFonts w:ascii="Times New Roman" w:hAnsi="Times New Roman" w:cs="Times New Roman"/>
          <w:sz w:val="28"/>
          <w:szCs w:val="28"/>
        </w:rPr>
        <w:t xml:space="preserve"> (см. рис. 1).</w:t>
      </w:r>
    </w:p>
    <w:p w14:paraId="69524570" w14:textId="0E3EB8A9" w:rsidR="00966DFE" w:rsidRDefault="00966DFE" w:rsidP="00966DF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запуске программы пользователю предлагается выбрать из главной формы одно из заданий (см. рис. 2).</w:t>
      </w:r>
    </w:p>
    <w:p w14:paraId="7FE11D53" w14:textId="77777777" w:rsidR="00966DFE" w:rsidRPr="00461685" w:rsidRDefault="00966DFE" w:rsidP="00966DFE">
      <w:pPr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При выборе соответствующей задачи появляется следующая форма:</w:t>
      </w:r>
    </w:p>
    <w:p w14:paraId="63E4013F" w14:textId="32645790" w:rsidR="00F612A6" w:rsidRDefault="00914428" w:rsidP="00F612A6">
      <w:pPr>
        <w:keepNext/>
        <w:ind w:hanging="284"/>
        <w:jc w:val="center"/>
      </w:pPr>
      <w:r>
        <w:rPr>
          <w:noProof/>
        </w:rPr>
        <w:lastRenderedPageBreak/>
        <w:drawing>
          <wp:inline distT="0" distB="0" distL="0" distR="0" wp14:anchorId="4E7FF7C5" wp14:editId="19274AEF">
            <wp:extent cx="5940425" cy="3569970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ED8BB" w14:textId="5A02187D" w:rsidR="00966DFE" w:rsidRPr="00BD0339" w:rsidRDefault="00F612A6" w:rsidP="00F612A6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1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BD0339"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третьего задания</w:t>
      </w:r>
    </w:p>
    <w:p w14:paraId="28A0575E" w14:textId="77777777" w:rsidR="00BD0339" w:rsidRDefault="00BD0339" w:rsidP="00BD0339">
      <w:pPr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необходимо нажать на кнопку «Матрица смежности вершин графа», чтобы матрица, записанная в файл, записалась в </w:t>
      </w:r>
      <w:r>
        <w:rPr>
          <w:rFonts w:ascii="Times New Roman" w:hAnsi="Times New Roman" w:cs="Times New Roman"/>
          <w:sz w:val="28"/>
          <w:szCs w:val="28"/>
          <w:lang w:val="en-US"/>
        </w:rPr>
        <w:t>RichTextBox</w:t>
      </w:r>
      <w:r w:rsidRPr="00461685">
        <w:rPr>
          <w:rFonts w:ascii="Times New Roman" w:hAnsi="Times New Roman" w:cs="Times New Roman"/>
          <w:sz w:val="28"/>
          <w:szCs w:val="28"/>
        </w:rPr>
        <w:t>.</w:t>
      </w:r>
    </w:p>
    <w:p w14:paraId="518F41EE" w14:textId="7666945D" w:rsidR="00966DFE" w:rsidRDefault="00966DFE" w:rsidP="00966DFE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5281BCC0" w14:textId="2B1DC0EE" w:rsidR="00F612A6" w:rsidRDefault="00914428" w:rsidP="00F612A6">
      <w:pPr>
        <w:keepNext/>
        <w:ind w:hanging="284"/>
        <w:jc w:val="center"/>
      </w:pPr>
      <w:r>
        <w:rPr>
          <w:noProof/>
        </w:rPr>
        <w:drawing>
          <wp:inline distT="0" distB="0" distL="0" distR="0" wp14:anchorId="2F7F3671" wp14:editId="399A694C">
            <wp:extent cx="5940425" cy="3569970"/>
            <wp:effectExtent l="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B759F" w14:textId="189D6811" w:rsidR="00F612A6" w:rsidRPr="00204E26" w:rsidRDefault="00F612A6" w:rsidP="00F612A6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2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BD0339"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запись матрицы в </w:t>
      </w:r>
      <w:r w:rsidR="00BD0339"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  <w:lang w:val="en-US"/>
        </w:rPr>
        <w:t>RichTextBox</w:t>
      </w:r>
    </w:p>
    <w:p w14:paraId="4F9ACC40" w14:textId="77777777" w:rsidR="00BD0339" w:rsidRPr="00204E26" w:rsidRDefault="00BD0339" w:rsidP="00BD0339"/>
    <w:p w14:paraId="4DDF9DD3" w14:textId="225B77F4" w:rsidR="00BD0339" w:rsidRPr="00BD0339" w:rsidRDefault="00BD0339" w:rsidP="00BD0339">
      <w:pPr>
        <w:ind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ab/>
        <w:t>Нажимаем на кнопку «Эйлеров цикл» и появляется ответ:</w:t>
      </w:r>
    </w:p>
    <w:p w14:paraId="11A392D3" w14:textId="745947C7" w:rsidR="00F612A6" w:rsidRDefault="00914428" w:rsidP="00F612A6">
      <w:pPr>
        <w:keepNext/>
        <w:ind w:hanging="284"/>
        <w:jc w:val="center"/>
      </w:pPr>
      <w:r>
        <w:rPr>
          <w:noProof/>
        </w:rPr>
        <w:drawing>
          <wp:inline distT="0" distB="0" distL="0" distR="0" wp14:anchorId="20238705" wp14:editId="47F5E9E3">
            <wp:extent cx="5940425" cy="3569970"/>
            <wp:effectExtent l="0" t="0" r="317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65199" w14:textId="3A907D83" w:rsidR="00BD0339" w:rsidRDefault="00F612A6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3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с ответом</w:t>
      </w:r>
    </w:p>
    <w:p w14:paraId="20271DD7" w14:textId="77777777" w:rsidR="00BD0339" w:rsidRPr="00204E26" w:rsidRDefault="00BD0339" w:rsidP="00BD0339">
      <w:pPr>
        <w:ind w:left="-284"/>
        <w:rPr>
          <w:rFonts w:ascii="Times New Roman" w:hAnsi="Times New Roman" w:cs="Times New Roman"/>
          <w:sz w:val="28"/>
          <w:szCs w:val="28"/>
        </w:rPr>
      </w:pPr>
      <w:r w:rsidRPr="00204E26">
        <w:rPr>
          <w:rFonts w:ascii="Times New Roman" w:hAnsi="Times New Roman" w:cs="Times New Roman"/>
          <w:sz w:val="28"/>
          <w:szCs w:val="28"/>
        </w:rPr>
        <w:tab/>
      </w:r>
      <w:r w:rsidRPr="00204E26">
        <w:rPr>
          <w:rFonts w:ascii="Times New Roman" w:hAnsi="Times New Roman" w:cs="Times New Roman"/>
          <w:sz w:val="28"/>
          <w:szCs w:val="28"/>
        </w:rPr>
        <w:tab/>
      </w:r>
    </w:p>
    <w:p w14:paraId="3A329973" w14:textId="4235AC7D" w:rsidR="00BD0339" w:rsidRPr="00E54DEA" w:rsidRDefault="00BD0339" w:rsidP="00BD0339">
      <w:pPr>
        <w:ind w:left="-284" w:firstLine="99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йл с ответом выглядит следующим образом:</w:t>
      </w:r>
    </w:p>
    <w:p w14:paraId="20EF2DE5" w14:textId="77777777" w:rsidR="00BD0339" w:rsidRPr="00BD0339" w:rsidRDefault="00BD0339" w:rsidP="00BD0339">
      <w:pPr>
        <w:rPr>
          <w:rFonts w:ascii="Times New Roman" w:hAnsi="Times New Roman" w:cs="Times New Roman"/>
          <w:sz w:val="28"/>
          <w:szCs w:val="28"/>
        </w:rPr>
      </w:pPr>
    </w:p>
    <w:p w14:paraId="29E43419" w14:textId="1A1BF1A3" w:rsidR="00F612A6" w:rsidRDefault="00914428" w:rsidP="00F612A6">
      <w:pPr>
        <w:keepNext/>
        <w:ind w:hanging="284"/>
        <w:jc w:val="center"/>
      </w:pPr>
      <w:r>
        <w:rPr>
          <w:noProof/>
        </w:rPr>
        <w:drawing>
          <wp:inline distT="0" distB="0" distL="0" distR="0" wp14:anchorId="3D11C3CC" wp14:editId="6D912AD2">
            <wp:extent cx="5457825" cy="2838450"/>
            <wp:effectExtent l="0" t="0" r="952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7B937" w14:textId="132D7FB9" w:rsidR="00F612A6" w:rsidRDefault="00F612A6" w:rsidP="00F612A6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4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BD0339"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айл с ответом</w:t>
      </w:r>
    </w:p>
    <w:p w14:paraId="1835DE5D" w14:textId="77777777" w:rsidR="00BD0339" w:rsidRPr="00BD0339" w:rsidRDefault="00BD0339" w:rsidP="00BD0339"/>
    <w:p w14:paraId="52A65269" w14:textId="6EF74323" w:rsidR="00120D63" w:rsidRDefault="00120D63" w:rsidP="002D5B48">
      <w:pPr>
        <w:pStyle w:val="a3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бор графов для тестирования.</w:t>
      </w:r>
    </w:p>
    <w:p w14:paraId="1ED799AA" w14:textId="7C8D035C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14:paraId="4CB6AD25" w14:textId="77777777" w:rsidR="00133B85" w:rsidRDefault="00341EE1" w:rsidP="00133B85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7FE09D6D" wp14:editId="6704634B">
            <wp:extent cx="4867275" cy="5200650"/>
            <wp:effectExtent l="0" t="0" r="9525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6D263" w14:textId="336B1B33" w:rsidR="00341EE1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55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первый граф для тестирования</w:t>
      </w:r>
    </w:p>
    <w:p w14:paraId="6B14232C" w14:textId="77777777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06B70625" w14:textId="5C1D5348" w:rsidR="00341EE1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" w:name="_Hlk39608909"/>
      <w:r>
        <w:rPr>
          <w:rFonts w:ascii="Times New Roman" w:hAnsi="Times New Roman" w:cs="Times New Roman"/>
          <w:sz w:val="28"/>
          <w:szCs w:val="28"/>
        </w:rPr>
        <w:t>0 1 0 0 0 0 1</w:t>
      </w:r>
    </w:p>
    <w:p w14:paraId="6C10DB8D" w14:textId="110C2661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1 0</w:t>
      </w:r>
    </w:p>
    <w:p w14:paraId="1A291582" w14:textId="4678F70D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29AA999F" w14:textId="4DAC00E2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1 0</w:t>
      </w:r>
    </w:p>
    <w:p w14:paraId="5AAACB92" w14:textId="27854BAC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</w:t>
      </w:r>
    </w:p>
    <w:p w14:paraId="3FB4DF53" w14:textId="75A0A6BF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1</w:t>
      </w:r>
    </w:p>
    <w:p w14:paraId="2F29F562" w14:textId="2199EECA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1 0</w:t>
      </w:r>
      <w:bookmarkEnd w:id="1"/>
    </w:p>
    <w:p w14:paraId="781C3DA7" w14:textId="02B3E43C" w:rsidR="009B52F7" w:rsidRDefault="00914428" w:rsidP="009B52F7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4A4775C3" wp14:editId="327D9AE0">
            <wp:extent cx="5457825" cy="2838450"/>
            <wp:effectExtent l="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A8EDB" w14:textId="35547414" w:rsidR="009B52F7" w:rsidRPr="00385B1B" w:rsidRDefault="009B52F7" w:rsidP="009B52F7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6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3B719052" w14:textId="060B2671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F50ABDA" w14:textId="77777777" w:rsidR="00133B85" w:rsidRDefault="00341EE1" w:rsidP="00133B85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66161B2" wp14:editId="50EDB26B">
            <wp:extent cx="5448300" cy="54864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448300" cy="548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E7EE9" w14:textId="1CCBB81E" w:rsidR="00341EE1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57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торой граф для тестирования</w:t>
      </w:r>
    </w:p>
    <w:p w14:paraId="61343B9F" w14:textId="77777777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0170AC80" w14:textId="63761516" w:rsidR="00E93D79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1</w:t>
      </w:r>
    </w:p>
    <w:p w14:paraId="4413E5B4" w14:textId="784F11F1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1</w:t>
      </w:r>
    </w:p>
    <w:p w14:paraId="0C703746" w14:textId="3AF48DE0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1</w:t>
      </w:r>
    </w:p>
    <w:p w14:paraId="52F3A6C3" w14:textId="7625F4FA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</w:t>
      </w:r>
    </w:p>
    <w:p w14:paraId="29340EF6" w14:textId="799313DB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1 0</w:t>
      </w:r>
    </w:p>
    <w:p w14:paraId="2DD49DF2" w14:textId="58E30B7F" w:rsidR="00385B1B" w:rsidRDefault="00796CD8" w:rsidP="00385B1B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193CEA92" wp14:editId="50FF97F0">
            <wp:extent cx="5457825" cy="2838450"/>
            <wp:effectExtent l="0" t="0" r="952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6DBF22" w14:textId="5F2150B1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8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5E802A06" w14:textId="5A966D69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3FBF2E" w14:textId="77777777" w:rsidR="00133B85" w:rsidRDefault="00E93D79" w:rsidP="00133B85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62040BA1" wp14:editId="503EFA87">
            <wp:extent cx="4867275" cy="5200650"/>
            <wp:effectExtent l="0" t="0" r="9525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036DA" w14:textId="2AA1B4D2" w:rsidR="00E93D79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59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третий граф для тестирования</w:t>
      </w:r>
    </w:p>
    <w:p w14:paraId="3217CD95" w14:textId="77777777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636BF213" w14:textId="5A7CA3C3" w:rsidR="00E93D79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0</w:t>
      </w:r>
    </w:p>
    <w:p w14:paraId="7AA34F38" w14:textId="30405F8B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</w:t>
      </w:r>
    </w:p>
    <w:p w14:paraId="309E34DC" w14:textId="796BF9D5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1 0</w:t>
      </w:r>
    </w:p>
    <w:p w14:paraId="3E5C50FF" w14:textId="646ED134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1</w:t>
      </w:r>
    </w:p>
    <w:p w14:paraId="0A5C9448" w14:textId="71C2B02B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54ED492C" w14:textId="162A9AF7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</w:t>
      </w:r>
    </w:p>
    <w:p w14:paraId="101E5BA8" w14:textId="54D56CCF" w:rsidR="00385B1B" w:rsidRPr="00796CD8" w:rsidRDefault="00796CD8" w:rsidP="00385B1B">
      <w:pPr>
        <w:pStyle w:val="a3"/>
        <w:keepNext/>
        <w:spacing w:after="0" w:line="360" w:lineRule="auto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7AAEF5BA" wp14:editId="2515EA97">
            <wp:extent cx="5457825" cy="2838450"/>
            <wp:effectExtent l="0" t="0" r="952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</w:p>
    <w:p w14:paraId="7B87BBEF" w14:textId="20DBDB22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60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123AE098" w14:textId="567DA3EB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41D5A36" w14:textId="77777777" w:rsidR="00133B85" w:rsidRDefault="00E93D79" w:rsidP="00133B85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3764D1C" wp14:editId="3C78D5BB">
            <wp:extent cx="4848225" cy="5124450"/>
            <wp:effectExtent l="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512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65C11" w14:textId="02024BE2" w:rsidR="00E93D79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61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четвертый граф для тестирования</w:t>
      </w:r>
    </w:p>
    <w:p w14:paraId="5D634C44" w14:textId="77777777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263AB239" w14:textId="159247CA" w:rsidR="00E93D79" w:rsidRDefault="005E56E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1 1</w:t>
      </w:r>
    </w:p>
    <w:p w14:paraId="27D8C67C" w14:textId="61205F1A" w:rsidR="005E56E5" w:rsidRDefault="005E56E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1</w:t>
      </w:r>
    </w:p>
    <w:p w14:paraId="31ED47E8" w14:textId="62FB1B96" w:rsidR="005E56E5" w:rsidRDefault="005E56E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1 1</w:t>
      </w:r>
    </w:p>
    <w:p w14:paraId="565E41AD" w14:textId="6AE30AEC" w:rsidR="005E56E5" w:rsidRDefault="005E56E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1</w:t>
      </w:r>
    </w:p>
    <w:p w14:paraId="2326EEEE" w14:textId="1308379F" w:rsidR="005E56E5" w:rsidRDefault="005E56E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1 0</w:t>
      </w:r>
    </w:p>
    <w:p w14:paraId="741DE6D5" w14:textId="001ADC68" w:rsidR="00385B1B" w:rsidRDefault="00914428" w:rsidP="00385B1B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21862274" wp14:editId="31E4771D">
            <wp:extent cx="5457825" cy="2838450"/>
            <wp:effectExtent l="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A816A" w14:textId="68DB4B3F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62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6CA7EF01" w14:textId="44915082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1F1ED34" w14:textId="77777777" w:rsidR="00133B85" w:rsidRDefault="00E93D79" w:rsidP="00133B85">
      <w:pPr>
        <w:pStyle w:val="a3"/>
        <w:keepNext/>
        <w:spacing w:after="0" w:line="360" w:lineRule="auto"/>
        <w:ind w:left="-142"/>
        <w:jc w:val="center"/>
      </w:pPr>
      <w:r>
        <w:rPr>
          <w:noProof/>
          <w:lang w:eastAsia="ru-RU"/>
        </w:rPr>
        <w:drawing>
          <wp:inline distT="0" distB="0" distL="0" distR="0" wp14:anchorId="60A54300" wp14:editId="3F084932">
            <wp:extent cx="4848225" cy="5124450"/>
            <wp:effectExtent l="0" t="0" r="952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512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A7780" w14:textId="7D630E47" w:rsidR="00E93D79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63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пятый граф для тестирования</w:t>
      </w:r>
    </w:p>
    <w:p w14:paraId="108B27E2" w14:textId="777777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6DED8C27" w14:textId="3CFB11C0" w:rsidR="00A542FB" w:rsidRDefault="005E56E5" w:rsidP="005E56E5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06E4BB0F" w14:textId="21A7F75B" w:rsidR="005E56E5" w:rsidRDefault="005E56E5" w:rsidP="005E56E5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43C92132" w14:textId="6CF39E74" w:rsidR="005E56E5" w:rsidRDefault="005E56E5" w:rsidP="005E56E5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1 1 0</w:t>
      </w:r>
    </w:p>
    <w:p w14:paraId="5912C44C" w14:textId="5267A4F4" w:rsidR="005E56E5" w:rsidRDefault="005E56E5" w:rsidP="005E56E5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0</w:t>
      </w:r>
    </w:p>
    <w:p w14:paraId="6D300299" w14:textId="2F9B5426" w:rsidR="005E56E5" w:rsidRDefault="005E56E5" w:rsidP="005E56E5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0 1</w:t>
      </w:r>
    </w:p>
    <w:p w14:paraId="74F7F245" w14:textId="1D4AD3AE" w:rsidR="005E56E5" w:rsidRDefault="005E56E5" w:rsidP="005E56E5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1 0</w:t>
      </w:r>
    </w:p>
    <w:p w14:paraId="0B8CE545" w14:textId="42E5BB99" w:rsidR="00385B1B" w:rsidRDefault="004669D7" w:rsidP="00385B1B">
      <w:pPr>
        <w:pStyle w:val="a3"/>
        <w:keepNext/>
        <w:spacing w:after="0" w:line="360" w:lineRule="auto"/>
        <w:ind w:left="709"/>
        <w:jc w:val="center"/>
      </w:pPr>
      <w:r>
        <w:rPr>
          <w:noProof/>
        </w:rPr>
        <w:drawing>
          <wp:inline distT="0" distB="0" distL="0" distR="0" wp14:anchorId="025AC749" wp14:editId="6F9BE1CE">
            <wp:extent cx="5457825" cy="2838450"/>
            <wp:effectExtent l="0" t="0" r="952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76FC9" w14:textId="5BBAEA57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64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66156AFC" w14:textId="4D269D24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0243213" w14:textId="77777777" w:rsidR="00133B85" w:rsidRDefault="00A542FB" w:rsidP="00133B85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58F9D71" wp14:editId="4197B50B">
            <wp:extent cx="4324350" cy="4371975"/>
            <wp:effectExtent l="0" t="0" r="0" b="952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75A59" w14:textId="5B985FFD" w:rsidR="00A542FB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65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шестой граф для тестирования</w:t>
      </w:r>
    </w:p>
    <w:p w14:paraId="5D8C87C1" w14:textId="777777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21346CFD" w14:textId="3B9BB10F" w:rsidR="00A542FB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5EE4616B" w14:textId="71AAB4F1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1 0</w:t>
      </w:r>
    </w:p>
    <w:p w14:paraId="3CEC76AA" w14:textId="34650698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1 1 0</w:t>
      </w:r>
    </w:p>
    <w:p w14:paraId="22BAC4A5" w14:textId="00EDCA0F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3D6D5C45" w14:textId="6ED1E84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1 0 0</w:t>
      </w:r>
    </w:p>
    <w:p w14:paraId="05C8E27C" w14:textId="6AB39546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1 0 0</w:t>
      </w:r>
    </w:p>
    <w:p w14:paraId="3454D5F2" w14:textId="7354C336" w:rsidR="00385B1B" w:rsidRDefault="004669D7" w:rsidP="00385B1B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15D1E827" wp14:editId="30C3EB9F">
            <wp:extent cx="5457825" cy="2838450"/>
            <wp:effectExtent l="0" t="0" r="952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72945F" w14:textId="50AE2D04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66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0C6FE0E" w14:textId="181777CE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DE9F6AF" w14:textId="77777777" w:rsidR="00133B85" w:rsidRDefault="00C42D5E" w:rsidP="00133B85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1EC05AB3" wp14:editId="5464513A">
            <wp:extent cx="4324350" cy="4371975"/>
            <wp:effectExtent l="0" t="0" r="0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BCA77" w14:textId="0ED4D138" w:rsidR="00C42D5E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67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седьмой граф для тестирования</w:t>
      </w:r>
    </w:p>
    <w:p w14:paraId="6A3FA713" w14:textId="274A0FD1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F4D879C" w14:textId="48C9CCA2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00BC2C83" w14:textId="150949EC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</w:t>
      </w:r>
    </w:p>
    <w:p w14:paraId="2065A6EC" w14:textId="6F45C82E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0 1 0 1 0 0 0</w:t>
      </w:r>
    </w:p>
    <w:p w14:paraId="631D9202" w14:textId="53715FE8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</w:t>
      </w:r>
    </w:p>
    <w:p w14:paraId="3F792252" w14:textId="5D79B07C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1</w:t>
      </w:r>
    </w:p>
    <w:p w14:paraId="20746C60" w14:textId="30AC608C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1</w:t>
      </w:r>
    </w:p>
    <w:p w14:paraId="60009766" w14:textId="7C60D081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1 0</w:t>
      </w:r>
    </w:p>
    <w:p w14:paraId="3D478C82" w14:textId="50C6F4C5" w:rsidR="00DA2AAD" w:rsidRDefault="004669D7" w:rsidP="00DA2AAD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7BA90606" wp14:editId="1E5919EE">
            <wp:extent cx="5457825" cy="2838450"/>
            <wp:effectExtent l="0" t="0" r="9525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BE4C5" w14:textId="679B5FA0" w:rsidR="00D14ACA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68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ответ</w:t>
      </w:r>
    </w:p>
    <w:p w14:paraId="21884E18" w14:textId="2EC31978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C64D1D9" w14:textId="77777777" w:rsidR="00133B85" w:rsidRDefault="00133B85" w:rsidP="00133B85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0E91B8F" wp14:editId="09D2FF1D">
            <wp:extent cx="4324350" cy="4371975"/>
            <wp:effectExtent l="0" t="0" r="0" b="952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4D4DB" w14:textId="2624813F" w:rsidR="00133B85" w:rsidRPr="005E56E5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69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осьмой граф для тестирования</w:t>
      </w:r>
    </w:p>
    <w:p w14:paraId="75CA3673" w14:textId="777777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382FE987" w14:textId="3CDEFD8F" w:rsidR="00133B8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1</w:t>
      </w:r>
    </w:p>
    <w:p w14:paraId="51B23CB3" w14:textId="42FD4662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0 0 0 1</w:t>
      </w:r>
    </w:p>
    <w:p w14:paraId="0981FBB7" w14:textId="604487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 0</w:t>
      </w:r>
    </w:p>
    <w:p w14:paraId="400DCA41" w14:textId="4EE6901A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 0 0</w:t>
      </w:r>
    </w:p>
    <w:p w14:paraId="7E3324EF" w14:textId="2001082D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 0 0</w:t>
      </w:r>
    </w:p>
    <w:p w14:paraId="62A360CA" w14:textId="69E97CFB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0 1 1</w:t>
      </w:r>
    </w:p>
    <w:p w14:paraId="3D6C9BE6" w14:textId="7B181BC6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1</w:t>
      </w:r>
    </w:p>
    <w:p w14:paraId="66EE84F2" w14:textId="3CDF86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0 1 1 0</w:t>
      </w:r>
    </w:p>
    <w:p w14:paraId="1485FB1D" w14:textId="6AEE2864" w:rsidR="00385B1B" w:rsidRDefault="00A245A5" w:rsidP="00385B1B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4D906210" wp14:editId="370EE2A5">
            <wp:extent cx="5457825" cy="2838450"/>
            <wp:effectExtent l="0" t="0" r="952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669F5" w14:textId="78A2197E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0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226B1CD" w14:textId="43ACCC9C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EA8C8D2" w14:textId="77777777" w:rsidR="00133B85" w:rsidRDefault="00133B85" w:rsidP="00133B85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3F3C45F4" wp14:editId="065470FE">
            <wp:extent cx="4324350" cy="4371975"/>
            <wp:effectExtent l="0" t="0" r="0" b="9525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324F77" w14:textId="6D0A5736" w:rsidR="00133B85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71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девятый граф для тестирования</w:t>
      </w:r>
    </w:p>
    <w:p w14:paraId="1984C4AB" w14:textId="777777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669666C1" w14:textId="46BA1B9B" w:rsidR="00133B8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</w:t>
      </w:r>
    </w:p>
    <w:p w14:paraId="6CC1F2F4" w14:textId="06E2F45F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</w:t>
      </w:r>
    </w:p>
    <w:p w14:paraId="4BC5915D" w14:textId="22D940CC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0 1 0 1</w:t>
      </w:r>
    </w:p>
    <w:p w14:paraId="03979DCA" w14:textId="4DD6A66D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</w:t>
      </w:r>
    </w:p>
    <w:p w14:paraId="32F364EE" w14:textId="20002DE0" w:rsidR="00385B1B" w:rsidRDefault="00A245A5" w:rsidP="00385B1B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41ECBD3F" wp14:editId="3224EFAE">
            <wp:extent cx="5457825" cy="2838450"/>
            <wp:effectExtent l="0" t="0" r="952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B7AE4" w14:textId="55F04553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2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3880E5EB" w14:textId="44012FA1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8A0A40C" w14:textId="77777777" w:rsidR="00133B85" w:rsidRDefault="00133B85" w:rsidP="00133B85">
      <w:pPr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44A56C64" wp14:editId="193C09C7">
            <wp:extent cx="4324350" cy="4371975"/>
            <wp:effectExtent l="0" t="0" r="0" b="952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BB623" w14:textId="79628A56" w:rsidR="00120D63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73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5E56E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десятый граф для тестирования</w:t>
      </w:r>
    </w:p>
    <w:p w14:paraId="6859B5BE" w14:textId="777777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5B8789A1" w14:textId="0836BED7" w:rsidR="00133B85" w:rsidRDefault="005E56E5" w:rsidP="005E56E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0 0 0 1 1</w:t>
      </w:r>
    </w:p>
    <w:p w14:paraId="37440297" w14:textId="64C0343F" w:rsidR="005E56E5" w:rsidRDefault="005E56E5" w:rsidP="005E56E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</w:t>
      </w:r>
    </w:p>
    <w:p w14:paraId="3CA1547D" w14:textId="1DF59B0F" w:rsidR="005E56E5" w:rsidRDefault="005E56E5" w:rsidP="005E56E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</w:t>
      </w:r>
    </w:p>
    <w:p w14:paraId="724A521C" w14:textId="41F24215" w:rsidR="005E56E5" w:rsidRDefault="005E56E5" w:rsidP="005E56E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0 1 0 </w:t>
      </w:r>
      <w:r w:rsidR="00385B1B">
        <w:rPr>
          <w:rFonts w:ascii="Times New Roman" w:hAnsi="Times New Roman" w:cs="Times New Roman"/>
          <w:sz w:val="28"/>
          <w:szCs w:val="28"/>
        </w:rPr>
        <w:t>0</w:t>
      </w:r>
    </w:p>
    <w:p w14:paraId="2928477F" w14:textId="72EA7839" w:rsidR="005E56E5" w:rsidRDefault="005E56E5" w:rsidP="005E56E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0</w:t>
      </w:r>
    </w:p>
    <w:p w14:paraId="099BECBF" w14:textId="43B5FEDE" w:rsidR="00AE5E1B" w:rsidRDefault="00A245A5" w:rsidP="00AE5E1B">
      <w:pPr>
        <w:keepNext/>
        <w:spacing w:after="0" w:line="360" w:lineRule="auto"/>
        <w:ind w:left="709"/>
        <w:jc w:val="center"/>
      </w:pPr>
      <w:r>
        <w:rPr>
          <w:noProof/>
        </w:rPr>
        <w:drawing>
          <wp:inline distT="0" distB="0" distL="0" distR="0" wp14:anchorId="37FF6696" wp14:editId="5C0F5D76">
            <wp:extent cx="5457825" cy="2838450"/>
            <wp:effectExtent l="0" t="0" r="9525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31B6B" w14:textId="47669D95" w:rsidR="00AE5E1B" w:rsidRDefault="00AE5E1B" w:rsidP="00AE5E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4</w:t>
      </w: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–</w:t>
      </w: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ответ</w:t>
      </w:r>
    </w:p>
    <w:p w14:paraId="2AFC32D8" w14:textId="77777777" w:rsidR="00AE5E1B" w:rsidRPr="00AE5E1B" w:rsidRDefault="00AE5E1B" w:rsidP="00AE5E1B"/>
    <w:p w14:paraId="511BB163" w14:textId="3AFED1F1" w:rsidR="00120D63" w:rsidRDefault="00120D63" w:rsidP="001032CA">
      <w:pPr>
        <w:pStyle w:val="a3"/>
        <w:numPr>
          <w:ilvl w:val="0"/>
          <w:numId w:val="24"/>
        </w:num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</w:t>
      </w:r>
      <w:r w:rsidR="00F7777D">
        <w:rPr>
          <w:rFonts w:ascii="Times New Roman" w:hAnsi="Times New Roman" w:cs="Times New Roman"/>
          <w:sz w:val="28"/>
          <w:szCs w:val="28"/>
        </w:rPr>
        <w:t xml:space="preserve"> произвольный</w:t>
      </w:r>
      <w:r>
        <w:rPr>
          <w:rFonts w:ascii="Times New Roman" w:hAnsi="Times New Roman" w:cs="Times New Roman"/>
          <w:sz w:val="28"/>
          <w:szCs w:val="28"/>
        </w:rPr>
        <w:t xml:space="preserve"> неориентированный граф. </w:t>
      </w:r>
      <w:r w:rsidR="00F7777D">
        <w:rPr>
          <w:rFonts w:ascii="Times New Roman" w:hAnsi="Times New Roman" w:cs="Times New Roman"/>
          <w:sz w:val="28"/>
          <w:szCs w:val="28"/>
        </w:rPr>
        <w:t>Построить наибольшее паросочетание.</w:t>
      </w:r>
    </w:p>
    <w:p w14:paraId="0FE9DE30" w14:textId="7D5DBC19" w:rsidR="00120D63" w:rsidRDefault="00120D63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5B26D33" w14:textId="1DC079AF" w:rsidR="00120D63" w:rsidRDefault="00120D63" w:rsidP="002D5B48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ематическая постановка задачи.</w:t>
      </w:r>
    </w:p>
    <w:p w14:paraId="3EE177E2" w14:textId="6AC0FDCE" w:rsidR="00FD2CC8" w:rsidRDefault="00FD2CC8" w:rsidP="006C4D0C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14:paraId="0BEF0069" w14:textId="6C8AF867" w:rsidR="00FD2CC8" w:rsidRDefault="00F7777D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росочетанием в графе называется множество попарно несмежных ребер в графе.</w:t>
      </w:r>
    </w:p>
    <w:p w14:paraId="2E30F12F" w14:textId="31598D86" w:rsidR="00FD2CC8" w:rsidRPr="00A245A5" w:rsidRDefault="00371FA1" w:rsidP="00371FA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аросочетание называется наибольшим, есл</w:t>
      </w:r>
      <w:r w:rsidR="00A245A5">
        <w:rPr>
          <w:rFonts w:ascii="Times New Roman" w:hAnsi="Times New Roman" w:cs="Times New Roman"/>
          <w:sz w:val="28"/>
          <w:szCs w:val="28"/>
        </w:rPr>
        <w:t>и к нему больше нельзя добавить ребер.</w:t>
      </w:r>
    </w:p>
    <w:p w14:paraId="6E2E9DD0" w14:textId="77777777" w:rsidR="00C7777E" w:rsidRPr="006C4D0C" w:rsidRDefault="00C7777E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913EE4F" w14:textId="7637D3CA" w:rsidR="00120D63" w:rsidRDefault="00120D63" w:rsidP="002D5B48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исание алгоритма решения.</w:t>
      </w:r>
    </w:p>
    <w:p w14:paraId="56C4DE46" w14:textId="42BAA565" w:rsidR="00C7777E" w:rsidRDefault="00C7777E" w:rsidP="00C7777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2520A8A" w14:textId="34BBA802" w:rsidR="00C7777E" w:rsidRDefault="00C7777E" w:rsidP="00C7777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Алгоритм находит вершину с минимальной степенью, добавляет ее в список и помечает. Затем удаляет все ребра, инцидентные этой вершине и вершинам, которые смежный с ней, при этом также их помечая. Когда все ребра удалены, в список заносятся оставшиеся непомеченные вершины.</w:t>
      </w:r>
    </w:p>
    <w:p w14:paraId="1E29371C" w14:textId="77777777" w:rsidR="00C7777E" w:rsidRPr="00C7777E" w:rsidRDefault="00C7777E" w:rsidP="00C7777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CAA09B0" w14:textId="77777777" w:rsidR="00120D63" w:rsidRDefault="00120D63" w:rsidP="002D5B48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хническое описание программного продукта.</w:t>
      </w:r>
    </w:p>
    <w:p w14:paraId="22429F99" w14:textId="25CBC6EF" w:rsidR="00120D63" w:rsidRDefault="00120D63" w:rsidP="002D5B48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рукция по эксплуатации.</w:t>
      </w:r>
    </w:p>
    <w:p w14:paraId="159B7659" w14:textId="1679A698" w:rsidR="00F612A6" w:rsidRDefault="00F612A6" w:rsidP="00F612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8DF35DC" w14:textId="77777777" w:rsidR="00852727" w:rsidRDefault="00852727" w:rsidP="00852727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E54DEA">
        <w:rPr>
          <w:rFonts w:ascii="Times New Roman" w:hAnsi="Times New Roman" w:cs="Times New Roman"/>
          <w:sz w:val="28"/>
          <w:szCs w:val="28"/>
        </w:rPr>
        <w:t>Исходные данные в файл должны быть записаны как матрица смежности вершин</w:t>
      </w:r>
      <w:r>
        <w:rPr>
          <w:rFonts w:ascii="Times New Roman" w:hAnsi="Times New Roman" w:cs="Times New Roman"/>
          <w:sz w:val="28"/>
          <w:szCs w:val="28"/>
        </w:rPr>
        <w:t xml:space="preserve"> (см. рис. 1).</w:t>
      </w:r>
    </w:p>
    <w:p w14:paraId="7621E7C0" w14:textId="77777777" w:rsidR="00852727" w:rsidRDefault="00852727" w:rsidP="00852727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запуске программы пользователю предлагается выбрать из главной формы одно из заданий (см. рис. 2).</w:t>
      </w:r>
    </w:p>
    <w:p w14:paraId="0F305494" w14:textId="77777777" w:rsidR="00852727" w:rsidRPr="00461685" w:rsidRDefault="00852727" w:rsidP="00852727">
      <w:pPr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При выборе соответствующей задачи появляется следующая форма:</w:t>
      </w:r>
    </w:p>
    <w:p w14:paraId="53F8BFB4" w14:textId="77777777" w:rsidR="00852727" w:rsidRDefault="00852727" w:rsidP="00F612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025753E" w14:textId="7DF9645C" w:rsidR="00F612A6" w:rsidRDefault="00A245A5" w:rsidP="00F612A6">
      <w:pPr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638C2557" wp14:editId="7AF325BB">
            <wp:extent cx="5940425" cy="3569970"/>
            <wp:effectExtent l="0" t="0" r="317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4CA91" w14:textId="64D45354" w:rsidR="00F612A6" w:rsidRDefault="00F612A6" w:rsidP="00F612A6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5</w: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852727"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четвертого задания</w:t>
      </w:r>
    </w:p>
    <w:p w14:paraId="32E99941" w14:textId="46A92B07" w:rsidR="00A86413" w:rsidRDefault="00A86413" w:rsidP="00A86413"/>
    <w:p w14:paraId="62E49245" w14:textId="64D75F1D" w:rsidR="00A86413" w:rsidRPr="00A86413" w:rsidRDefault="00A86413" w:rsidP="00A86413">
      <w:pPr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необходимо нажать на кнопку «Матрица смежности вершин графа», чтобы матрица, записанная в файл, записалась в </w:t>
      </w:r>
      <w:r>
        <w:rPr>
          <w:rFonts w:ascii="Times New Roman" w:hAnsi="Times New Roman" w:cs="Times New Roman"/>
          <w:sz w:val="28"/>
          <w:szCs w:val="28"/>
          <w:lang w:val="en-US"/>
        </w:rPr>
        <w:t>RichTextBox</w:t>
      </w:r>
      <w:r w:rsidRPr="00461685">
        <w:rPr>
          <w:rFonts w:ascii="Times New Roman" w:hAnsi="Times New Roman" w:cs="Times New Roman"/>
          <w:sz w:val="28"/>
          <w:szCs w:val="28"/>
        </w:rPr>
        <w:t>.</w:t>
      </w:r>
    </w:p>
    <w:p w14:paraId="3039D69F" w14:textId="46247EE4" w:rsidR="00BD0339" w:rsidRDefault="00A245A5" w:rsidP="00BD0339">
      <w:pPr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0124D217" wp14:editId="1A5555D0">
            <wp:extent cx="5940425" cy="3569970"/>
            <wp:effectExtent l="0" t="0" r="3175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4EED" w14:textId="6751CAD4" w:rsidR="00F612A6" w:rsidRPr="00A86413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6</w:t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A86413"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запись матрицы в </w:t>
      </w:r>
      <w:r w:rsidR="00A86413"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  <w:lang w:val="en-US"/>
        </w:rPr>
        <w:t>RichTextBox</w:t>
      </w:r>
    </w:p>
    <w:p w14:paraId="47947671" w14:textId="4B31E17A" w:rsidR="00BD0339" w:rsidRPr="00BD0339" w:rsidRDefault="00BD0339" w:rsidP="00BD0339">
      <w:pPr>
        <w:ind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Нажимаем на кнопку «Число внутренней устойчивости» и появляется ответ:</w:t>
      </w:r>
    </w:p>
    <w:p w14:paraId="424AD14D" w14:textId="77777777" w:rsidR="00BD0339" w:rsidRPr="00BD0339" w:rsidRDefault="00BD0339" w:rsidP="00BD0339">
      <w:pPr>
        <w:rPr>
          <w:rFonts w:ascii="Times New Roman" w:hAnsi="Times New Roman" w:cs="Times New Roman"/>
          <w:sz w:val="28"/>
          <w:szCs w:val="28"/>
        </w:rPr>
      </w:pPr>
    </w:p>
    <w:p w14:paraId="30800BD7" w14:textId="77777777" w:rsidR="00BD0339" w:rsidRPr="00BD0339" w:rsidRDefault="00BD0339" w:rsidP="00BD0339"/>
    <w:p w14:paraId="23F151F6" w14:textId="117E943E" w:rsidR="00BD0339" w:rsidRDefault="00A245A5" w:rsidP="00BD0339">
      <w:pPr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4009CC44" wp14:editId="216CF241">
            <wp:extent cx="5940425" cy="3569970"/>
            <wp:effectExtent l="0" t="0" r="3175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62470" w14:textId="49A17513" w:rsidR="00BD0339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7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с ответом</w:t>
      </w:r>
    </w:p>
    <w:p w14:paraId="20F46E2E" w14:textId="77777777" w:rsidR="00BD0339" w:rsidRPr="00BD0339" w:rsidRDefault="00BD0339" w:rsidP="00BD0339"/>
    <w:p w14:paraId="55B0ACC3" w14:textId="2A0BA88D" w:rsidR="00BD0339" w:rsidRPr="00BD0339" w:rsidRDefault="00BD0339" w:rsidP="00BD0339">
      <w:pPr>
        <w:ind w:left="-284"/>
        <w:rPr>
          <w:rFonts w:ascii="Times New Roman" w:hAnsi="Times New Roman" w:cs="Times New Roman"/>
          <w:sz w:val="28"/>
          <w:szCs w:val="28"/>
        </w:rPr>
      </w:pPr>
      <w:r w:rsidRPr="00204E26">
        <w:rPr>
          <w:rFonts w:ascii="Times New Roman" w:hAnsi="Times New Roman" w:cs="Times New Roman"/>
          <w:sz w:val="28"/>
          <w:szCs w:val="28"/>
        </w:rPr>
        <w:tab/>
      </w:r>
      <w:r w:rsidRPr="00204E2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Файл с ответом выглядит следующим образом:</w:t>
      </w:r>
    </w:p>
    <w:p w14:paraId="30129B8A" w14:textId="7BA95ED1" w:rsidR="00BD0339" w:rsidRDefault="00A245A5" w:rsidP="00BD0339">
      <w:pPr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2BA76A58" wp14:editId="50A77388">
            <wp:extent cx="5457825" cy="2838450"/>
            <wp:effectExtent l="0" t="0" r="9525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5BA21" w14:textId="49D0194C" w:rsidR="00F612A6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8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айл с ответом</w:t>
      </w:r>
    </w:p>
    <w:p w14:paraId="787D7BC9" w14:textId="77777777" w:rsidR="00BD0339" w:rsidRPr="00BD0339" w:rsidRDefault="00BD0339" w:rsidP="00BD0339"/>
    <w:p w14:paraId="70F17164" w14:textId="7635950D" w:rsidR="00120D63" w:rsidRDefault="00120D63" w:rsidP="002D5B48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бор графов для тестирования.</w:t>
      </w:r>
    </w:p>
    <w:p w14:paraId="00A4046B" w14:textId="29C5031F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4EF4CE0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E8A11DC" wp14:editId="41DC27D2">
            <wp:extent cx="4324350" cy="4371975"/>
            <wp:effectExtent l="0" t="0" r="0" b="952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584DF" w14:textId="16A041B1" w:rsidR="00D951E1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79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первый граф для тестирования</w:t>
      </w:r>
    </w:p>
    <w:p w14:paraId="67E016EE" w14:textId="2489648E" w:rsidR="00BA1316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45E36A09" w14:textId="5784903C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1</w:t>
      </w:r>
    </w:p>
    <w:p w14:paraId="139E3653" w14:textId="3264E11C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0 0 0 1</w:t>
      </w:r>
    </w:p>
    <w:p w14:paraId="631CB155" w14:textId="255575EE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 0</w:t>
      </w:r>
    </w:p>
    <w:p w14:paraId="5A99FF01" w14:textId="0FE59F1E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 0 0</w:t>
      </w:r>
    </w:p>
    <w:p w14:paraId="771608DA" w14:textId="798839E0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 0 0</w:t>
      </w:r>
    </w:p>
    <w:p w14:paraId="7A21387D" w14:textId="612C0379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0 1 1</w:t>
      </w:r>
    </w:p>
    <w:p w14:paraId="708E297F" w14:textId="39CDFE51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1</w:t>
      </w:r>
    </w:p>
    <w:p w14:paraId="2EA241EB" w14:textId="6EE98BE0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0 1 1 0</w:t>
      </w:r>
    </w:p>
    <w:p w14:paraId="3CFC740C" w14:textId="5D6AC870" w:rsidR="00AC198E" w:rsidRDefault="00A245A5" w:rsidP="00AC198E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64985FF4" wp14:editId="44A609BA">
            <wp:extent cx="5457825" cy="2838450"/>
            <wp:effectExtent l="0" t="0" r="9525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7F827" w14:textId="31BEDF13" w:rsidR="00AC198E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P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80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1FC64D11" w14:textId="1ADCA66B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B11FAD7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694035A8" wp14:editId="5F575967">
            <wp:extent cx="4867275" cy="5200650"/>
            <wp:effectExtent l="0" t="0" r="952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91750" w14:textId="418121E5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81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торой граф для тестирования</w:t>
      </w:r>
    </w:p>
    <w:p w14:paraId="2AC633AE" w14:textId="77777777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204F1309" w14:textId="77777777" w:rsidR="00DE6E9F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0</w:t>
      </w:r>
    </w:p>
    <w:p w14:paraId="149A0BA6" w14:textId="77777777" w:rsidR="00DE6E9F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</w:t>
      </w:r>
    </w:p>
    <w:p w14:paraId="74BDAECD" w14:textId="77777777" w:rsidR="00DE6E9F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1 0</w:t>
      </w:r>
    </w:p>
    <w:p w14:paraId="2BE7E3F6" w14:textId="77777777" w:rsidR="00DE6E9F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1</w:t>
      </w:r>
    </w:p>
    <w:p w14:paraId="7A212703" w14:textId="77777777" w:rsidR="00DE6E9F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685C4F76" w14:textId="625ABC59" w:rsidR="00DA2AAD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</w:t>
      </w:r>
    </w:p>
    <w:p w14:paraId="36008ABB" w14:textId="1DD931C7" w:rsidR="00E21510" w:rsidRDefault="00A245A5" w:rsidP="00E21510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30576D72" wp14:editId="250E7333">
            <wp:extent cx="5457825" cy="2838450"/>
            <wp:effectExtent l="0" t="0" r="9525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89D83" w14:textId="58BFAF7F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82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7D94B707" w14:textId="5FFC6A8F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472ED12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B042C83" wp14:editId="7A2C7B8C">
            <wp:extent cx="4867275" cy="5200650"/>
            <wp:effectExtent l="0" t="0" r="952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0E12A" w14:textId="65DABEAD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83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третий граф для тестирования</w:t>
      </w:r>
    </w:p>
    <w:p w14:paraId="7BBA52EA" w14:textId="6F700D23" w:rsidR="00DA2AAD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38B4D7D9" w14:textId="69DAB8BB" w:rsidR="00DE6E9F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0 </w:t>
      </w:r>
      <w:r w:rsidR="00A87E80">
        <w:rPr>
          <w:rFonts w:ascii="Times New Roman" w:hAnsi="Times New Roman" w:cs="Times New Roman"/>
          <w:sz w:val="28"/>
          <w:szCs w:val="28"/>
        </w:rPr>
        <w:t>0 0 1 1 0</w:t>
      </w:r>
    </w:p>
    <w:p w14:paraId="06EDC3B1" w14:textId="70867C05" w:rsidR="00A87E80" w:rsidRDefault="00A87E80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</w:t>
      </w:r>
    </w:p>
    <w:p w14:paraId="7250C785" w14:textId="0A15F08E" w:rsidR="00A87E80" w:rsidRDefault="00A87E80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1</w:t>
      </w:r>
    </w:p>
    <w:p w14:paraId="06BA27B2" w14:textId="38AE095D" w:rsidR="00A87E80" w:rsidRDefault="00A87E80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07AA0B68" w14:textId="13F33B16" w:rsidR="00A87E80" w:rsidRDefault="00A87E80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</w:t>
      </w:r>
    </w:p>
    <w:p w14:paraId="752E7343" w14:textId="70C63133" w:rsidR="00A87E80" w:rsidRDefault="00A87E80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</w:t>
      </w:r>
    </w:p>
    <w:p w14:paraId="5DE03576" w14:textId="25610788" w:rsidR="00E21510" w:rsidRDefault="00A245A5" w:rsidP="00E21510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166AACDA" wp14:editId="1575D368">
            <wp:extent cx="5457825" cy="2838450"/>
            <wp:effectExtent l="0" t="0" r="9525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A5FE5" w14:textId="63271230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84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4DB4E009" w14:textId="4C43FDE6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751A0C2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570ECFA3" wp14:editId="6E409074">
            <wp:extent cx="4324350" cy="4371975"/>
            <wp:effectExtent l="0" t="0" r="0" b="9525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031DA" w14:textId="705B2269" w:rsidR="00BA1316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85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четвертый граф для тестирования</w:t>
      </w:r>
    </w:p>
    <w:p w14:paraId="044580E1" w14:textId="3E17BE72" w:rsidR="00A87E80" w:rsidRDefault="00A87E80" w:rsidP="00A87E8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6FF314F0" w14:textId="77777777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5B7735D8" w14:textId="77777777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1 0</w:t>
      </w:r>
    </w:p>
    <w:p w14:paraId="075986A6" w14:textId="77777777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 1 0 1 1 0</w:t>
      </w:r>
    </w:p>
    <w:p w14:paraId="108F465B" w14:textId="77777777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638ABF70" w14:textId="77777777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1 0 0</w:t>
      </w:r>
    </w:p>
    <w:p w14:paraId="5CDF163C" w14:textId="77777777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1 0 0</w:t>
      </w:r>
    </w:p>
    <w:p w14:paraId="20A18674" w14:textId="799F8F7F" w:rsidR="00E21510" w:rsidRDefault="00A245A5" w:rsidP="00E21510">
      <w:pPr>
        <w:keepNext/>
        <w:jc w:val="center"/>
      </w:pPr>
      <w:r>
        <w:rPr>
          <w:noProof/>
        </w:rPr>
        <w:drawing>
          <wp:inline distT="0" distB="0" distL="0" distR="0" wp14:anchorId="7950F6B1" wp14:editId="3214D25F">
            <wp:extent cx="5457825" cy="2838450"/>
            <wp:effectExtent l="0" t="0" r="9525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1F28F" w14:textId="548A8ED5" w:rsidR="00A87E8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86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393ABE8B" w14:textId="5EEFB144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AC9C7D6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F52CD23" wp14:editId="669493F3">
            <wp:extent cx="4867275" cy="5200650"/>
            <wp:effectExtent l="0" t="0" r="9525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07909" w14:textId="54C3C073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87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пятый граф для тестирования</w:t>
      </w:r>
    </w:p>
    <w:p w14:paraId="753176BF" w14:textId="7A971A44" w:rsidR="00BA1316" w:rsidRDefault="00A87E80" w:rsidP="00A87E8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11D79AE4" w14:textId="5C08EC5B" w:rsidR="00A87E80" w:rsidRDefault="00A87E80" w:rsidP="00A87E80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</w:t>
      </w:r>
    </w:p>
    <w:p w14:paraId="5D605345" w14:textId="794295E8" w:rsidR="00A87E80" w:rsidRDefault="00A87E80" w:rsidP="00A87E80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1</w:t>
      </w:r>
    </w:p>
    <w:p w14:paraId="0A7DD454" w14:textId="4640EB98" w:rsidR="00A87E80" w:rsidRDefault="00A87E80" w:rsidP="00A87E80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</w:t>
      </w:r>
    </w:p>
    <w:p w14:paraId="439AF4F8" w14:textId="00D63760" w:rsidR="00A87E80" w:rsidRDefault="00A87E80" w:rsidP="00A87E80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</w:t>
      </w:r>
    </w:p>
    <w:p w14:paraId="7CA9EBAF" w14:textId="77777777" w:rsidR="00E21510" w:rsidRDefault="00E21510" w:rsidP="00E21510">
      <w:pPr>
        <w:keepNext/>
        <w:spacing w:after="0" w:line="360" w:lineRule="auto"/>
        <w:ind w:left="709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9B291B4" wp14:editId="728C69AC">
            <wp:extent cx="4933950" cy="2990850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70D15" w14:textId="21894B60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88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4E6564C7" w14:textId="675DC45C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6A1C09F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6CAB1B2A" wp14:editId="7B3E0660">
            <wp:extent cx="4848225" cy="5124450"/>
            <wp:effectExtent l="0" t="0" r="952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512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2F443" w14:textId="492BAFE8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89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шестой граф для тестирования</w:t>
      </w:r>
    </w:p>
    <w:p w14:paraId="5DE0E921" w14:textId="77777777" w:rsidR="00A87E80" w:rsidRPr="00A87E80" w:rsidRDefault="00A87E80" w:rsidP="00A87E8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Матрица графа:</w:t>
      </w:r>
    </w:p>
    <w:p w14:paraId="66FF6EA6" w14:textId="0B58AFB5" w:rsidR="00BA1316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64596FF8" w14:textId="79148EEE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24BC4157" w14:textId="7D142355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1 1 0</w:t>
      </w:r>
    </w:p>
    <w:p w14:paraId="089C6254" w14:textId="09206C23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0</w:t>
      </w:r>
    </w:p>
    <w:p w14:paraId="3BE13024" w14:textId="6DD0ACFC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0 1</w:t>
      </w:r>
    </w:p>
    <w:p w14:paraId="79893C86" w14:textId="67E8B593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1 0</w:t>
      </w:r>
    </w:p>
    <w:p w14:paraId="52B49D40" w14:textId="7CADEC2E" w:rsidR="00E21510" w:rsidRDefault="008F1333" w:rsidP="00E21510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374A8FAE" wp14:editId="4276E080">
            <wp:extent cx="5457825" cy="2838450"/>
            <wp:effectExtent l="0" t="0" r="9525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AA9F5" w14:textId="79661019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0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058040C9" w14:textId="1C1E6235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9235E7C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0A0BADB" wp14:editId="212D2E90">
            <wp:extent cx="4094328" cy="4374761"/>
            <wp:effectExtent l="0" t="0" r="1905" b="6985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097444" cy="4378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A5CC6" w14:textId="6AA02739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91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седьмой граф для тестирования</w:t>
      </w:r>
    </w:p>
    <w:p w14:paraId="69F777BE" w14:textId="77777777" w:rsidR="00A87E80" w:rsidRPr="00A87E80" w:rsidRDefault="00A87E80" w:rsidP="00A87E8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271248A0" w14:textId="5C0166BE" w:rsidR="00BA1316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 0</w:t>
      </w:r>
    </w:p>
    <w:p w14:paraId="3CCF71DF" w14:textId="211CF495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 1 0 1</w:t>
      </w:r>
    </w:p>
    <w:p w14:paraId="6EDFCBE5" w14:textId="0981B368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 0 0</w:t>
      </w:r>
    </w:p>
    <w:p w14:paraId="4FCC5C05" w14:textId="0FF2816C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0 0 0 0 0</w:t>
      </w:r>
    </w:p>
    <w:p w14:paraId="655BBF09" w14:textId="5590CD04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1 0</w:t>
      </w:r>
    </w:p>
    <w:p w14:paraId="2F160339" w14:textId="505B54CC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1 0 0 0 0</w:t>
      </w:r>
    </w:p>
    <w:p w14:paraId="5AD10082" w14:textId="6A856088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0 0</w:t>
      </w:r>
    </w:p>
    <w:p w14:paraId="19D522E4" w14:textId="7669D3AD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54EA9D91" w14:textId="266A71B2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0 0</w:t>
      </w:r>
    </w:p>
    <w:p w14:paraId="3A30A7EC" w14:textId="327E7146" w:rsidR="00E21510" w:rsidRDefault="008F1333" w:rsidP="00E21510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37CC57D5" wp14:editId="35525235">
            <wp:extent cx="5457825" cy="2838450"/>
            <wp:effectExtent l="0" t="0" r="9525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88C89" w14:textId="474D56C6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2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5ACD7E1" w14:textId="799EC4A8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CE22C11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13FF1EDA" wp14:editId="3D4F51B6">
            <wp:extent cx="4435522" cy="4466540"/>
            <wp:effectExtent l="0" t="0" r="3175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442530" cy="4473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B57A4" w14:textId="3357D006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93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осьмой граф для тестирования</w:t>
      </w:r>
    </w:p>
    <w:p w14:paraId="202D2D7E" w14:textId="77777777" w:rsidR="000F7285" w:rsidRPr="00A87E80" w:rsidRDefault="000F7285" w:rsidP="000F72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0AF46CE6" w14:textId="676C1DD0" w:rsidR="00BA1316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 0 0</w:t>
      </w:r>
    </w:p>
    <w:p w14:paraId="39C09EA9" w14:textId="5C533038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 0 1 0 0 0 0 0 0</w:t>
      </w:r>
    </w:p>
    <w:p w14:paraId="7E6DCB67" w14:textId="66EFC060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 0 0</w:t>
      </w:r>
    </w:p>
    <w:p w14:paraId="16B413A5" w14:textId="46B524CA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1 0</w:t>
      </w:r>
    </w:p>
    <w:p w14:paraId="2E512FDA" w14:textId="37DEB244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 1</w:t>
      </w:r>
    </w:p>
    <w:p w14:paraId="7569A7BA" w14:textId="1DAC6189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79268368" w14:textId="722537F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 0 0</w:t>
      </w:r>
    </w:p>
    <w:p w14:paraId="18E0E097" w14:textId="1187A66B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 0 0</w:t>
      </w:r>
    </w:p>
    <w:p w14:paraId="1C0804F4" w14:textId="6E7EE363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20AFF4B4" w14:textId="5B6DBF41" w:rsidR="00E21510" w:rsidRDefault="008F1333" w:rsidP="00E21510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1C4F03F8" wp14:editId="1E581564">
            <wp:extent cx="5457825" cy="2838450"/>
            <wp:effectExtent l="0" t="0" r="9525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64C92" w14:textId="7698A522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4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1624AF80" w14:textId="7BE90C3B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7748C2B" w14:textId="77777777" w:rsidR="00DA2AAD" w:rsidRDefault="00BA1316" w:rsidP="00DA2AAD">
      <w:pPr>
        <w:pStyle w:val="a3"/>
        <w:keepNext/>
        <w:spacing w:after="0" w:line="360" w:lineRule="auto"/>
        <w:jc w:val="center"/>
      </w:pPr>
      <w:bookmarkStart w:id="2" w:name="_GoBack"/>
      <w:r>
        <w:rPr>
          <w:noProof/>
          <w:lang w:eastAsia="ru-RU"/>
        </w:rPr>
        <w:lastRenderedPageBreak/>
        <w:drawing>
          <wp:inline distT="0" distB="0" distL="0" distR="0" wp14:anchorId="3EB03F2E" wp14:editId="0A748B60">
            <wp:extent cx="4867275" cy="5200650"/>
            <wp:effectExtent l="0" t="0" r="9525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"/>
    </w:p>
    <w:p w14:paraId="368729D2" w14:textId="7716CA17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95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девятый граф для тестирования</w:t>
      </w:r>
    </w:p>
    <w:p w14:paraId="2005D28A" w14:textId="77777777" w:rsidR="000F7285" w:rsidRPr="00A87E80" w:rsidRDefault="000F7285" w:rsidP="000F72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6E750DF1" w14:textId="3292CF74" w:rsidR="00BA1316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1</w:t>
      </w:r>
    </w:p>
    <w:p w14:paraId="51833E47" w14:textId="0955E6F5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1</w:t>
      </w:r>
    </w:p>
    <w:p w14:paraId="3F8A096A" w14:textId="2882F308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1</w:t>
      </w:r>
    </w:p>
    <w:p w14:paraId="42B24CC7" w14:textId="5890D028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0 0</w:t>
      </w:r>
    </w:p>
    <w:p w14:paraId="468E6A9E" w14:textId="6C6C8FB4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0 0</w:t>
      </w:r>
    </w:p>
    <w:p w14:paraId="1BD1E687" w14:textId="29C7EE5A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0 0</w:t>
      </w:r>
    </w:p>
    <w:p w14:paraId="7A996BB5" w14:textId="2E4DD292" w:rsidR="00E21510" w:rsidRDefault="008F1333" w:rsidP="00E21510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7A93F97C" wp14:editId="19D71112">
            <wp:extent cx="5457825" cy="2838450"/>
            <wp:effectExtent l="0" t="0" r="9525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FBB00" w14:textId="78A4D84B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6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6B6B3A4" w14:textId="3F2B7B00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3C757F8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026DC7CD" wp14:editId="4896B394">
            <wp:extent cx="4867275" cy="5200650"/>
            <wp:effectExtent l="0" t="0" r="952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A8D90" w14:textId="234BA7AD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97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десятый граф для тестирования</w:t>
      </w:r>
    </w:p>
    <w:p w14:paraId="4E541643" w14:textId="77777777" w:rsidR="000F7285" w:rsidRPr="00A87E80" w:rsidRDefault="000F7285" w:rsidP="000F72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Матрица графа:</w:t>
      </w:r>
    </w:p>
    <w:p w14:paraId="1005F363" w14:textId="38FF2795" w:rsidR="00120D63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</w:t>
      </w:r>
    </w:p>
    <w:p w14:paraId="2F9E4736" w14:textId="75975E59" w:rsidR="000F7285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1 0</w:t>
      </w:r>
    </w:p>
    <w:p w14:paraId="4B0B60BC" w14:textId="31206D54" w:rsidR="000F7285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440F0875" w14:textId="335DFDB3" w:rsidR="000F7285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1 0</w:t>
      </w:r>
    </w:p>
    <w:p w14:paraId="37DA8622" w14:textId="4F67924C" w:rsidR="000F7285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</w:t>
      </w:r>
    </w:p>
    <w:p w14:paraId="536443DA" w14:textId="4ACDE93C" w:rsidR="000F7285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1</w:t>
      </w:r>
    </w:p>
    <w:p w14:paraId="58798986" w14:textId="6F2ADC47" w:rsidR="000F7285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1 0</w:t>
      </w:r>
    </w:p>
    <w:p w14:paraId="63D267FD" w14:textId="5333CEC0" w:rsidR="00E21510" w:rsidRDefault="008F1333" w:rsidP="00E21510">
      <w:pPr>
        <w:keepNext/>
        <w:spacing w:after="0" w:line="360" w:lineRule="auto"/>
        <w:ind w:left="709"/>
        <w:jc w:val="center"/>
      </w:pPr>
      <w:r>
        <w:rPr>
          <w:noProof/>
        </w:rPr>
        <w:drawing>
          <wp:inline distT="0" distB="0" distL="0" distR="0" wp14:anchorId="058F75E5" wp14:editId="6BAA7302">
            <wp:extent cx="5457825" cy="2838450"/>
            <wp:effectExtent l="0" t="0" r="9525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19204" w14:textId="55D174D4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8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5B4F7CCB" w14:textId="77777777" w:rsidR="000F7285" w:rsidRPr="00120D63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5B95BF99" w14:textId="1EB6A53D" w:rsidR="00120D63" w:rsidRDefault="00120D63" w:rsidP="001032CA">
      <w:pPr>
        <w:pStyle w:val="a3"/>
        <w:numPr>
          <w:ilvl w:val="0"/>
          <w:numId w:val="24"/>
        </w:num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 неориентированный</w:t>
      </w:r>
      <w:r w:rsidR="00371FA1">
        <w:rPr>
          <w:rFonts w:ascii="Times New Roman" w:hAnsi="Times New Roman" w:cs="Times New Roman"/>
          <w:sz w:val="28"/>
          <w:szCs w:val="28"/>
        </w:rPr>
        <w:t xml:space="preserve"> связный граф, построить фундаментальное множество циклов и остовное дерево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8B324B2" w14:textId="77777777" w:rsidR="006C4D0C" w:rsidRPr="006C4D0C" w:rsidRDefault="006C4D0C" w:rsidP="006C4D0C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36080910" w14:textId="1A6F2BC9" w:rsidR="00120D63" w:rsidRDefault="00120D63" w:rsidP="002D5B48">
      <w:pPr>
        <w:pStyle w:val="a3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ематическая постановка задачи</w:t>
      </w:r>
      <w:r w:rsidR="006C4D0C">
        <w:rPr>
          <w:rFonts w:ascii="Times New Roman" w:hAnsi="Times New Roman" w:cs="Times New Roman"/>
          <w:sz w:val="28"/>
          <w:szCs w:val="28"/>
        </w:rPr>
        <w:t>.</w:t>
      </w:r>
    </w:p>
    <w:p w14:paraId="35EF8354" w14:textId="14B1F26A" w:rsidR="006C4D0C" w:rsidRDefault="006C4D0C" w:rsidP="006C4D0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5645989" w14:textId="7DDBB052" w:rsidR="00371FA1" w:rsidRDefault="00371FA1" w:rsidP="00893F17">
      <w:pPr>
        <w:spacing w:line="360" w:lineRule="auto"/>
        <w:ind w:firstLine="708"/>
        <w:jc w:val="both"/>
        <w:rPr>
          <w:rStyle w:val="mo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</w:pPr>
      <w:r w:rsidRPr="00371FA1">
        <w:rPr>
          <w:rFonts w:ascii="Times New Roman" w:hAnsi="Times New Roman" w:cs="Times New Roman"/>
          <w:bCs/>
          <w:color w:val="222222"/>
          <w:sz w:val="28"/>
          <w:szCs w:val="28"/>
        </w:rPr>
        <w:t>Фундаментальный цикл графа </w:t>
      </w:r>
      <w:r w:rsidRPr="00371FA1">
        <w:rPr>
          <w:rStyle w:val="mjxassistivemathml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G</w:t>
      </w:r>
      <w:r w:rsidRPr="00371FA1">
        <w:rPr>
          <w:rFonts w:ascii="Times New Roman" w:hAnsi="Times New Roman" w:cs="Times New Roman"/>
          <w:bCs/>
          <w:color w:val="222222"/>
          <w:sz w:val="28"/>
          <w:szCs w:val="28"/>
        </w:rPr>
        <w:t> относительно остова </w:t>
      </w:r>
      <w:r w:rsidRPr="00371FA1">
        <w:rPr>
          <w:rStyle w:val="mjxassistivemathml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T</w:t>
      </w:r>
      <w:r w:rsidRPr="00371FA1">
        <w:rPr>
          <w:rFonts w:ascii="Times New Roman" w:hAnsi="Times New Roman" w:cs="Times New Roman"/>
          <w:color w:val="222222"/>
          <w:sz w:val="28"/>
          <w:szCs w:val="28"/>
        </w:rPr>
        <w:t> (</w:t>
      </w:r>
      <w:r w:rsidRPr="00371FA1">
        <w:rPr>
          <w:rFonts w:ascii="Times New Roman" w:hAnsi="Times New Roman" w:cs="Times New Roman"/>
          <w:i/>
          <w:iCs/>
          <w:color w:val="222222"/>
          <w:sz w:val="28"/>
          <w:szCs w:val="28"/>
        </w:rPr>
        <w:t>англ. fundamental cycle</w:t>
      </w:r>
      <w:r w:rsidRPr="00371FA1">
        <w:rPr>
          <w:rFonts w:ascii="Times New Roman" w:hAnsi="Times New Roman" w:cs="Times New Roman"/>
          <w:color w:val="222222"/>
          <w:sz w:val="28"/>
          <w:szCs w:val="28"/>
        </w:rPr>
        <w:t>) — простой цикл </w:t>
      </w:r>
      <w:r w:rsidRPr="00371FA1">
        <w:rPr>
          <w:rStyle w:val="mjxassistivemathml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C</w:t>
      </w:r>
      <w:r w:rsidRPr="00371FA1">
        <w:rPr>
          <w:rFonts w:ascii="Times New Roman" w:hAnsi="Times New Roman" w:cs="Times New Roman"/>
          <w:color w:val="222222"/>
          <w:sz w:val="28"/>
          <w:szCs w:val="28"/>
        </w:rPr>
        <w:t>, полученный путем добавления к </w:t>
      </w:r>
      <w:hyperlink r:id="rId94" w:tooltip="Остовные деревья: определения, лемма о безопасном ребре" w:history="1">
        <w:r w:rsidRPr="00371FA1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</w:rPr>
          <w:t>остову</w:t>
        </w:r>
      </w:hyperlink>
      <w:r w:rsidRPr="00371FA1">
        <w:rPr>
          <w:rFonts w:ascii="Times New Roman" w:hAnsi="Times New Roman" w:cs="Times New Roman"/>
          <w:sz w:val="28"/>
          <w:szCs w:val="28"/>
        </w:rPr>
        <w:t> </w:t>
      </w:r>
      <w:r w:rsidRPr="00371FA1">
        <w:rPr>
          <w:rStyle w:val="mi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T</w:t>
      </w:r>
      <w:r w:rsidRPr="00371FA1">
        <w:rPr>
          <w:rFonts w:ascii="Times New Roman" w:hAnsi="Times New Roman" w:cs="Times New Roman"/>
          <w:color w:val="222222"/>
          <w:sz w:val="28"/>
          <w:szCs w:val="28"/>
        </w:rPr>
        <w:t> ребра </w:t>
      </w:r>
      <w:r w:rsidRPr="00371FA1">
        <w:rPr>
          <w:rStyle w:val="mi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e</w:t>
      </w:r>
      <w:r w:rsidRPr="00893F17">
        <w:rPr>
          <w:rStyle w:val="mn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  <w:vertAlign w:val="subscript"/>
        </w:rPr>
        <w:t>1</w:t>
      </w:r>
      <w:r w:rsidRPr="00371FA1">
        <w:rPr>
          <w:rStyle w:val="mi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e</w:t>
      </w:r>
      <w:r w:rsidRPr="00893F17">
        <w:rPr>
          <w:rStyle w:val="mn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  <w:vertAlign w:val="subscript"/>
        </w:rPr>
        <w:t>2</w:t>
      </w:r>
      <w:r w:rsidRPr="00371FA1">
        <w:rPr>
          <w:rStyle w:val="mo"/>
          <w:rFonts w:ascii="Cambria Math" w:hAnsi="Cambria Math" w:cs="Cambria Math"/>
          <w:color w:val="222222"/>
          <w:sz w:val="28"/>
          <w:szCs w:val="28"/>
          <w:bdr w:val="none" w:sz="0" w:space="0" w:color="auto" w:frame="1"/>
        </w:rPr>
        <w:t>∉</w:t>
      </w:r>
      <w:r w:rsidRPr="00371FA1">
        <w:rPr>
          <w:rStyle w:val="mi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T</w:t>
      </w:r>
      <w:r w:rsidRPr="00371FA1">
        <w:rPr>
          <w:rStyle w:val="mo"/>
          <w:rFonts w:ascii="Times New Roman" w:hAnsi="Times New Roman" w:cs="Times New Roman"/>
          <w:color w:val="222222"/>
          <w:sz w:val="28"/>
          <w:szCs w:val="28"/>
          <w:bdr w:val="none" w:sz="0" w:space="0" w:color="auto" w:frame="1"/>
        </w:rPr>
        <w:t>.</w:t>
      </w:r>
    </w:p>
    <w:p w14:paraId="11CD268B" w14:textId="76BC579B" w:rsidR="00893F17" w:rsidRPr="00893F17" w:rsidRDefault="00893F17" w:rsidP="00893F1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93F17">
        <w:rPr>
          <w:rFonts w:ascii="Times New Roman" w:hAnsi="Times New Roman" w:cs="Times New Roman"/>
          <w:sz w:val="28"/>
          <w:szCs w:val="28"/>
          <w:shd w:val="clear" w:color="auto" w:fill="FDFDFD"/>
        </w:rPr>
        <w:t>Множество всех фундаментальных циклов относительно любого остова </w:t>
      </w:r>
      <w:r w:rsidRPr="00893F17">
        <w:rPr>
          <w:rStyle w:val="mi"/>
          <w:rFonts w:ascii="Times New Roman" w:hAnsi="Times New Roman" w:cs="Times New Roman"/>
          <w:sz w:val="28"/>
          <w:szCs w:val="28"/>
          <w:bdr w:val="none" w:sz="0" w:space="0" w:color="auto" w:frame="1"/>
        </w:rPr>
        <w:t>T</w:t>
      </w:r>
      <w:r w:rsidRPr="00893F17">
        <w:rPr>
          <w:rFonts w:ascii="Times New Roman" w:hAnsi="Times New Roman" w:cs="Times New Roman"/>
          <w:sz w:val="28"/>
          <w:szCs w:val="28"/>
          <w:shd w:val="clear" w:color="auto" w:fill="FDFDFD"/>
        </w:rPr>
        <w:t> графа </w:t>
      </w:r>
      <w:r w:rsidRPr="00893F17">
        <w:rPr>
          <w:rStyle w:val="mi"/>
          <w:rFonts w:ascii="Times New Roman" w:hAnsi="Times New Roman" w:cs="Times New Roman"/>
          <w:sz w:val="28"/>
          <w:szCs w:val="28"/>
          <w:bdr w:val="none" w:sz="0" w:space="0" w:color="auto" w:frame="1"/>
        </w:rPr>
        <w:t>G</w:t>
      </w:r>
      <w:r w:rsidRPr="00893F17">
        <w:rPr>
          <w:rFonts w:ascii="Times New Roman" w:hAnsi="Times New Roman" w:cs="Times New Roman"/>
          <w:sz w:val="28"/>
          <w:szCs w:val="28"/>
          <w:shd w:val="clear" w:color="auto" w:fill="FDFDFD"/>
        </w:rPr>
        <w:t> образует базис </w:t>
      </w:r>
      <w:hyperlink r:id="rId95" w:tooltip="Циклическое пространство графа" w:history="1">
        <w:r w:rsidRPr="00893F17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</w:rPr>
          <w:t>циклического пространства</w:t>
        </w:r>
      </w:hyperlink>
      <w:r w:rsidRPr="00893F17">
        <w:rPr>
          <w:rFonts w:ascii="Times New Roman" w:hAnsi="Times New Roman" w:cs="Times New Roman"/>
          <w:sz w:val="28"/>
          <w:szCs w:val="28"/>
          <w:shd w:val="clear" w:color="auto" w:fill="FDFDFD"/>
        </w:rPr>
        <w:t> этого графа.</w:t>
      </w:r>
    </w:p>
    <w:p w14:paraId="1C0A7F3B" w14:textId="34359DB7" w:rsidR="00FD2CC8" w:rsidRPr="00893F17" w:rsidRDefault="00893F17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93F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lastRenderedPageBreak/>
        <w:t>Остовное дерево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 - </w:t>
      </w:r>
      <w:r w:rsidRPr="00893F17">
        <w:rPr>
          <w:rFonts w:ascii="Times New Roman" w:hAnsi="Times New Roman" w:cs="Times New Roman"/>
          <w:sz w:val="28"/>
          <w:szCs w:val="28"/>
          <w:shd w:val="clear" w:color="auto" w:fill="FFFFFF"/>
        </w:rPr>
        <w:t>ациклический </w:t>
      </w:r>
      <w:hyperlink r:id="rId96" w:tooltip="Связный граф" w:history="1">
        <w:r w:rsidRPr="00893F17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связный</w:t>
        </w:r>
      </w:hyperlink>
      <w:r w:rsidRPr="00893F17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hyperlink r:id="rId97" w:tooltip="Подграф" w:history="1">
        <w:r w:rsidRPr="00893F17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подграф</w:t>
        </w:r>
      </w:hyperlink>
      <w:r w:rsidRPr="00893F17">
        <w:rPr>
          <w:rFonts w:ascii="Times New Roman" w:hAnsi="Times New Roman" w:cs="Times New Roman"/>
          <w:sz w:val="28"/>
          <w:szCs w:val="28"/>
          <w:shd w:val="clear" w:color="auto" w:fill="FFFFFF"/>
        </w:rPr>
        <w:t> данного связного </w:t>
      </w:r>
      <w:hyperlink r:id="rId98" w:tooltip="Неориентированный граф" w:history="1">
        <w:r w:rsidRPr="00893F17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неориентированного графа</w:t>
        </w:r>
      </w:hyperlink>
      <w:r w:rsidRPr="00893F17">
        <w:rPr>
          <w:rFonts w:ascii="Times New Roman" w:hAnsi="Times New Roman" w:cs="Times New Roman"/>
          <w:sz w:val="28"/>
          <w:szCs w:val="28"/>
          <w:shd w:val="clear" w:color="auto" w:fill="FFFFFF"/>
        </w:rPr>
        <w:t>, в который входят все его </w:t>
      </w:r>
      <w:hyperlink r:id="rId99" w:tooltip="Вершина (граф)" w:history="1">
        <w:r w:rsidRPr="00893F17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вершины</w:t>
        </w:r>
      </w:hyperlink>
      <w:r w:rsidRPr="00893F17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14:paraId="6D5072AB" w14:textId="6A084DCF" w:rsidR="00120D63" w:rsidRDefault="00120D63" w:rsidP="002D5B48">
      <w:pPr>
        <w:pStyle w:val="a3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исание алгоритма решения.</w:t>
      </w:r>
    </w:p>
    <w:p w14:paraId="383104C5" w14:textId="2847350D" w:rsidR="006C4D0C" w:rsidRPr="00FD2CC8" w:rsidRDefault="006C4D0C" w:rsidP="008F133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B9DF988" w14:textId="77777777" w:rsidR="006C4D0C" w:rsidRPr="006C4D0C" w:rsidRDefault="006C4D0C" w:rsidP="006C4D0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AAEC5C4" w14:textId="3E0B687C" w:rsidR="008F1333" w:rsidRDefault="00120D63" w:rsidP="008F1333">
      <w:pPr>
        <w:pStyle w:val="a3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хническое описание программного продукта.</w:t>
      </w:r>
    </w:p>
    <w:p w14:paraId="56B4366F" w14:textId="77777777" w:rsidR="008F1333" w:rsidRPr="008F1333" w:rsidRDefault="008F1333" w:rsidP="008F13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591B962" w14:textId="1F4C072F" w:rsidR="00120D63" w:rsidRDefault="00120D63" w:rsidP="002D5B48">
      <w:pPr>
        <w:pStyle w:val="a3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рукция по эксплуатации.</w:t>
      </w:r>
    </w:p>
    <w:p w14:paraId="42BC5B29" w14:textId="0DC49EC0" w:rsidR="00F612A6" w:rsidRDefault="00F612A6" w:rsidP="00F612A6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14:paraId="791D1D05" w14:textId="77777777" w:rsidR="00852727" w:rsidRDefault="00852727" w:rsidP="00852727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E54DEA">
        <w:rPr>
          <w:rFonts w:ascii="Times New Roman" w:hAnsi="Times New Roman" w:cs="Times New Roman"/>
          <w:sz w:val="28"/>
          <w:szCs w:val="28"/>
        </w:rPr>
        <w:t>Исходные данные в файл должны быть записаны как матрица смежности вершин</w:t>
      </w:r>
      <w:r>
        <w:rPr>
          <w:rFonts w:ascii="Times New Roman" w:hAnsi="Times New Roman" w:cs="Times New Roman"/>
          <w:sz w:val="28"/>
          <w:szCs w:val="28"/>
        </w:rPr>
        <w:t xml:space="preserve"> (см. рис. 1).</w:t>
      </w:r>
    </w:p>
    <w:p w14:paraId="6CEF2F17" w14:textId="77777777" w:rsidR="00852727" w:rsidRDefault="00852727" w:rsidP="00852727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запуске программы пользователю предлагается выбрать из главной формы одно из заданий (см. рис. 2).</w:t>
      </w:r>
    </w:p>
    <w:p w14:paraId="4B0AD1BD" w14:textId="6D5F9333" w:rsidR="00852727" w:rsidRDefault="00852727" w:rsidP="00852727">
      <w:pPr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При выборе соответствующей задачи появляется следующая форма:</w:t>
      </w:r>
    </w:p>
    <w:p w14:paraId="68D185F0" w14:textId="32BCF2E9" w:rsidR="00BD0339" w:rsidRDefault="008F1333" w:rsidP="00BD0339">
      <w:pPr>
        <w:keepNext/>
        <w:spacing w:after="0" w:line="360" w:lineRule="auto"/>
        <w:ind w:left="-284"/>
        <w:jc w:val="center"/>
      </w:pPr>
      <w:r>
        <w:rPr>
          <w:noProof/>
        </w:rPr>
        <w:drawing>
          <wp:inline distT="0" distB="0" distL="0" distR="0" wp14:anchorId="15BF9503" wp14:editId="60EA7C58">
            <wp:extent cx="5940425" cy="3569970"/>
            <wp:effectExtent l="0" t="0" r="3175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49B0" w14:textId="2C53279D" w:rsidR="00F612A6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9</w: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852727"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пятого задания</w:t>
      </w:r>
    </w:p>
    <w:p w14:paraId="118C414D" w14:textId="4CB1F114" w:rsidR="00A86413" w:rsidRDefault="00A86413" w:rsidP="00A86413"/>
    <w:p w14:paraId="617A5864" w14:textId="74AECD31" w:rsidR="00A86413" w:rsidRPr="00A86413" w:rsidRDefault="00A86413" w:rsidP="00A86413">
      <w:pPr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необходимо нажать на кнопку «Матрица смежности вершин графа», чтобы матрица, записанная в файл, записалась в </w:t>
      </w:r>
      <w:r>
        <w:rPr>
          <w:rFonts w:ascii="Times New Roman" w:hAnsi="Times New Roman" w:cs="Times New Roman"/>
          <w:sz w:val="28"/>
          <w:szCs w:val="28"/>
          <w:lang w:val="en-US"/>
        </w:rPr>
        <w:t>RichTextBox</w:t>
      </w:r>
      <w:r w:rsidRPr="00461685">
        <w:rPr>
          <w:rFonts w:ascii="Times New Roman" w:hAnsi="Times New Roman" w:cs="Times New Roman"/>
          <w:sz w:val="28"/>
          <w:szCs w:val="28"/>
        </w:rPr>
        <w:t>.</w:t>
      </w:r>
    </w:p>
    <w:p w14:paraId="08E66F50" w14:textId="60DBBE74" w:rsidR="00BD0339" w:rsidRDefault="008F1333" w:rsidP="00BD0339">
      <w:pPr>
        <w:keepNext/>
        <w:spacing w:after="0" w:line="360" w:lineRule="auto"/>
        <w:ind w:left="-284"/>
        <w:jc w:val="center"/>
      </w:pPr>
      <w:r>
        <w:rPr>
          <w:noProof/>
        </w:rPr>
        <w:lastRenderedPageBreak/>
        <w:drawing>
          <wp:inline distT="0" distB="0" distL="0" distR="0" wp14:anchorId="6926407B" wp14:editId="1D6E361C">
            <wp:extent cx="5940425" cy="3569970"/>
            <wp:effectExtent l="0" t="0" r="3175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BB3B2" w14:textId="173F0F33" w:rsidR="00F612A6" w:rsidRPr="00204E26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0</w:t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A86413"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запись матрицы в </w:t>
      </w:r>
      <w:r w:rsidR="00A86413"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  <w:lang w:val="en-US"/>
        </w:rPr>
        <w:t>RichTextBox</w:t>
      </w:r>
    </w:p>
    <w:p w14:paraId="74B66F90" w14:textId="77777777" w:rsidR="00A86413" w:rsidRPr="00204E26" w:rsidRDefault="00A86413" w:rsidP="00A86413"/>
    <w:p w14:paraId="22BE106A" w14:textId="47AB3E07" w:rsidR="00852727" w:rsidRPr="00852727" w:rsidRDefault="00852727" w:rsidP="00A86413">
      <w:pPr>
        <w:ind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Нажимаем на кнопку «База» и появляется ответ:</w:t>
      </w:r>
    </w:p>
    <w:p w14:paraId="6D2BE736" w14:textId="1345D848" w:rsidR="00BD0339" w:rsidRDefault="005B04A3" w:rsidP="00BD0339">
      <w:pPr>
        <w:keepNext/>
        <w:spacing w:after="0" w:line="360" w:lineRule="auto"/>
        <w:ind w:left="-426"/>
        <w:jc w:val="center"/>
      </w:pPr>
      <w:r>
        <w:rPr>
          <w:noProof/>
        </w:rPr>
        <w:drawing>
          <wp:inline distT="0" distB="0" distL="0" distR="0" wp14:anchorId="7986EDE9" wp14:editId="1D26C8FE">
            <wp:extent cx="5940425" cy="3569970"/>
            <wp:effectExtent l="0" t="0" r="3175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62983" w14:textId="6A57A813" w:rsidR="00F612A6" w:rsidRPr="00852727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1</w: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852727"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с ответом</w:t>
      </w:r>
    </w:p>
    <w:p w14:paraId="667BA077" w14:textId="77777777" w:rsidR="00852727" w:rsidRPr="00852727" w:rsidRDefault="00852727" w:rsidP="00852727"/>
    <w:p w14:paraId="6471A9A8" w14:textId="1C4DE385" w:rsidR="00BD0339" w:rsidRPr="00BD0339" w:rsidRDefault="00BD0339" w:rsidP="00852727">
      <w:pPr>
        <w:ind w:left="-284"/>
        <w:rPr>
          <w:rFonts w:ascii="Times New Roman" w:hAnsi="Times New Roman" w:cs="Times New Roman"/>
          <w:sz w:val="28"/>
          <w:szCs w:val="28"/>
        </w:rPr>
      </w:pPr>
      <w:r w:rsidRPr="00204E26">
        <w:rPr>
          <w:rFonts w:ascii="Times New Roman" w:hAnsi="Times New Roman" w:cs="Times New Roman"/>
          <w:sz w:val="28"/>
          <w:szCs w:val="28"/>
        </w:rPr>
        <w:tab/>
      </w:r>
      <w:r w:rsidRPr="00204E2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Файл с ответом выглядит следующим образом:</w:t>
      </w:r>
    </w:p>
    <w:p w14:paraId="0BF14D08" w14:textId="5DA40B03" w:rsidR="00BD0339" w:rsidRDefault="005B04A3" w:rsidP="00BD0339">
      <w:pPr>
        <w:keepNext/>
        <w:spacing w:after="0" w:line="360" w:lineRule="auto"/>
        <w:ind w:left="-426"/>
        <w:jc w:val="center"/>
      </w:pPr>
      <w:r>
        <w:rPr>
          <w:noProof/>
        </w:rPr>
        <w:lastRenderedPageBreak/>
        <w:drawing>
          <wp:inline distT="0" distB="0" distL="0" distR="0" wp14:anchorId="79475956" wp14:editId="28930EF2">
            <wp:extent cx="5940425" cy="3432175"/>
            <wp:effectExtent l="0" t="0" r="3175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3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64946" w14:textId="6E3F8FC7" w:rsidR="00F612A6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2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айл с ответом</w:t>
      </w:r>
    </w:p>
    <w:p w14:paraId="23D2455F" w14:textId="77777777" w:rsidR="00BD0339" w:rsidRPr="00BD0339" w:rsidRDefault="00BD0339" w:rsidP="00BD0339"/>
    <w:p w14:paraId="7281D9F0" w14:textId="77777777" w:rsidR="00120D63" w:rsidRDefault="00120D63" w:rsidP="002D5B48">
      <w:pPr>
        <w:pStyle w:val="a3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бор графов для тестирования.</w:t>
      </w:r>
    </w:p>
    <w:p w14:paraId="0998CEEE" w14:textId="77777777" w:rsidR="00120D63" w:rsidRPr="00120D63" w:rsidRDefault="00120D63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F9F42A0" w14:textId="50EF6C78" w:rsidR="00120D63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4F1B4CC" w14:textId="77777777" w:rsidR="00DA2AAD" w:rsidRDefault="00BA1316" w:rsidP="00DA2AAD">
      <w:pPr>
        <w:pStyle w:val="a3"/>
        <w:keepNext/>
        <w:spacing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54499DD" wp14:editId="53CF87BA">
            <wp:extent cx="4435522" cy="4466540"/>
            <wp:effectExtent l="0" t="0" r="3175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442530" cy="4473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121FF" w14:textId="60884454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103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первый граф для тестирования</w:t>
      </w:r>
    </w:p>
    <w:p w14:paraId="13736AD7" w14:textId="77777777" w:rsidR="000F7285" w:rsidRPr="00A87E80" w:rsidRDefault="000F7285" w:rsidP="000F72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686E778F" w14:textId="7940FBBA" w:rsidR="00BA1316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 0 0</w:t>
      </w:r>
    </w:p>
    <w:p w14:paraId="4D061345" w14:textId="4C3F400A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 0 0</w:t>
      </w:r>
    </w:p>
    <w:p w14:paraId="3188AE9A" w14:textId="09781F1B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 0 0</w:t>
      </w:r>
    </w:p>
    <w:p w14:paraId="604E0E6C" w14:textId="5DDECA71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1 0</w:t>
      </w:r>
    </w:p>
    <w:p w14:paraId="47093DD9" w14:textId="55CC8BFF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 1</w:t>
      </w:r>
    </w:p>
    <w:p w14:paraId="23238B0F" w14:textId="421A3DE0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03C49677" w14:textId="6FB6D9BE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 0 0</w:t>
      </w:r>
    </w:p>
    <w:p w14:paraId="54CC4EAD" w14:textId="79430E60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 0 0</w:t>
      </w:r>
    </w:p>
    <w:p w14:paraId="1C8B7303" w14:textId="1217227B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10B53284" w14:textId="698CDC33" w:rsidR="00E21510" w:rsidRDefault="008E28F1" w:rsidP="00E21510">
      <w:pPr>
        <w:pStyle w:val="a3"/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5BE88D95" wp14:editId="21EA5EDF">
            <wp:extent cx="5940425" cy="3229610"/>
            <wp:effectExtent l="0" t="0" r="3175" b="889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2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928F6B" w14:textId="6A9053EB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4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566FC68A" w14:textId="0F224A5F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6AB6344" w14:textId="77777777" w:rsidR="00DA2AAD" w:rsidRDefault="00BA1316" w:rsidP="00DA2AAD">
      <w:pPr>
        <w:pStyle w:val="a3"/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58A4E41B" wp14:editId="48CFBB12">
            <wp:extent cx="4324350" cy="4371975"/>
            <wp:effectExtent l="0" t="0" r="0" b="952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BC540" w14:textId="3F745DDF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105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торой граф для тестирования</w:t>
      </w:r>
    </w:p>
    <w:p w14:paraId="02589323" w14:textId="77777777" w:rsidR="000F7285" w:rsidRPr="00A87E80" w:rsidRDefault="000F7285" w:rsidP="000F72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4D10BA22" w14:textId="07EA01F8" w:rsidR="00BA1316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0 1 0 1 0 0 0</w:t>
      </w:r>
    </w:p>
    <w:p w14:paraId="375A4DFA" w14:textId="4A6FE2A9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</w:t>
      </w:r>
    </w:p>
    <w:p w14:paraId="41575240" w14:textId="4B8DF4F8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1FFBBCEA" w14:textId="1450D273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</w:t>
      </w:r>
    </w:p>
    <w:p w14:paraId="7BA63979" w14:textId="5D2C65F2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1</w:t>
      </w:r>
    </w:p>
    <w:p w14:paraId="0B4FCB63" w14:textId="1B30CE8B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1</w:t>
      </w:r>
    </w:p>
    <w:p w14:paraId="3A7063F7" w14:textId="319C215C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1 0</w:t>
      </w:r>
    </w:p>
    <w:p w14:paraId="042DBDC6" w14:textId="77777777" w:rsidR="00E21510" w:rsidRDefault="00E21510" w:rsidP="00E21510">
      <w:pPr>
        <w:pStyle w:val="a3"/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7D199397" wp14:editId="59400044">
            <wp:extent cx="4933950" cy="2990850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89CAA" w14:textId="53F469D1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6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08790F27" w14:textId="67C4ADA5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A22D0D4" w14:textId="77777777" w:rsidR="00DA2AAD" w:rsidRDefault="00BA1316" w:rsidP="00DA2AAD">
      <w:pPr>
        <w:pStyle w:val="a3"/>
        <w:keepNext/>
        <w:spacing w:line="360" w:lineRule="auto"/>
      </w:pPr>
      <w:r>
        <w:rPr>
          <w:noProof/>
          <w:lang w:eastAsia="ru-RU"/>
        </w:rPr>
        <w:lastRenderedPageBreak/>
        <w:drawing>
          <wp:inline distT="0" distB="0" distL="0" distR="0" wp14:anchorId="5CEBD802" wp14:editId="5ECABA5D">
            <wp:extent cx="4324350" cy="4371975"/>
            <wp:effectExtent l="0" t="0" r="0" b="9525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68401" w14:textId="11A6B5F0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107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третий граф для тестирования</w:t>
      </w:r>
    </w:p>
    <w:p w14:paraId="5AD9CDB5" w14:textId="56A8655E" w:rsidR="00BA1316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2B6BD984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1</w:t>
      </w:r>
    </w:p>
    <w:p w14:paraId="63845AC4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0 0 0 1</w:t>
      </w:r>
    </w:p>
    <w:p w14:paraId="679B0BC9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 0</w:t>
      </w:r>
    </w:p>
    <w:p w14:paraId="421FFE27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 0 0</w:t>
      </w:r>
    </w:p>
    <w:p w14:paraId="6065F9BB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 0 0</w:t>
      </w:r>
    </w:p>
    <w:p w14:paraId="432A536D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0 1 1</w:t>
      </w:r>
    </w:p>
    <w:p w14:paraId="49CF43EE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1</w:t>
      </w:r>
    </w:p>
    <w:p w14:paraId="1545A230" w14:textId="53F352B0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0 1 1 0</w:t>
      </w:r>
    </w:p>
    <w:p w14:paraId="7879950B" w14:textId="195E9920" w:rsidR="00AC198E" w:rsidRDefault="005B04A3" w:rsidP="00AC198E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5D251B71" wp14:editId="20857FF5">
            <wp:extent cx="5940425" cy="3229610"/>
            <wp:effectExtent l="0" t="0" r="3175" b="889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2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B81024" w14:textId="0E2B43F4" w:rsidR="000F7285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8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179FA835" w14:textId="2EC9B468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55CF8F3" w14:textId="77777777" w:rsidR="00DA2AAD" w:rsidRDefault="00BA1316" w:rsidP="00DA2AAD">
      <w:pPr>
        <w:pStyle w:val="a3"/>
        <w:keepNext/>
        <w:spacing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42AE5C0" wp14:editId="1CBCCA4C">
            <wp:extent cx="4867275" cy="5200650"/>
            <wp:effectExtent l="0" t="0" r="9525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ABDAB" w14:textId="670ECDE5" w:rsidR="00BA1316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109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четвертый граф для тестирования</w:t>
      </w:r>
    </w:p>
    <w:p w14:paraId="00F4AF15" w14:textId="39B4DB4F" w:rsidR="000F7285" w:rsidRDefault="000F7285" w:rsidP="000F7285">
      <w:pPr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Матрица графа:</w:t>
      </w:r>
    </w:p>
    <w:p w14:paraId="6A4E3CD7" w14:textId="321329B2" w:rsidR="000F7285" w:rsidRDefault="000F7285" w:rsidP="000F7285">
      <w:pPr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0 1 0 0</w:t>
      </w:r>
    </w:p>
    <w:p w14:paraId="24336151" w14:textId="22953270" w:rsidR="000F7285" w:rsidRDefault="000F7285" w:rsidP="000F7285">
      <w:pPr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0 0 1 1</w:t>
      </w:r>
    </w:p>
    <w:p w14:paraId="50BCB12D" w14:textId="11359695" w:rsidR="000F7285" w:rsidRDefault="000F7285" w:rsidP="000F7285">
      <w:pPr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0 1 0 0</w:t>
      </w:r>
    </w:p>
    <w:p w14:paraId="4FDE9B55" w14:textId="1E7E9833" w:rsidR="000F7285" w:rsidRDefault="000F7285" w:rsidP="000F7285">
      <w:pPr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0 1 1 0</w:t>
      </w:r>
    </w:p>
    <w:p w14:paraId="41C404BA" w14:textId="77777777" w:rsidR="00AC198E" w:rsidRDefault="00AC198E" w:rsidP="00AC198E">
      <w:pPr>
        <w:keepNext/>
        <w:ind w:firstLine="7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858ED8E" wp14:editId="469E2C30">
            <wp:extent cx="4933950" cy="2990850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19E76" w14:textId="114F3BF2" w:rsidR="00AC198E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0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4D78AB8F" w14:textId="69773817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322EB8A" w14:textId="77777777" w:rsidR="00123877" w:rsidRDefault="002151B2" w:rsidP="00123877">
      <w:pPr>
        <w:pStyle w:val="a3"/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100A97E4" wp14:editId="0171C90B">
            <wp:extent cx="4324350" cy="437197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FB62E" w14:textId="42DFFE60" w:rsidR="002151B2" w:rsidRPr="00123877" w:rsidRDefault="00123877" w:rsidP="00123877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1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пятый граф для тестирования</w:t>
      </w:r>
    </w:p>
    <w:p w14:paraId="2AE27E28" w14:textId="13F66261" w:rsidR="002151B2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6E28DCEE" w14:textId="1E328EF2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 0 0 0</w:t>
      </w:r>
    </w:p>
    <w:p w14:paraId="14A29ACE" w14:textId="094B3B82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 0 1 0 0 0 0 0 0 0</w:t>
      </w:r>
    </w:p>
    <w:p w14:paraId="2636A38D" w14:textId="77A53080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0 0 0</w:t>
      </w:r>
    </w:p>
    <w:p w14:paraId="174297D0" w14:textId="3B0D673C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 0 0</w:t>
      </w:r>
    </w:p>
    <w:p w14:paraId="0C3E2963" w14:textId="4F976A5C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 0 0</w:t>
      </w:r>
    </w:p>
    <w:p w14:paraId="7ED83178" w14:textId="40139794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 0</w:t>
      </w:r>
    </w:p>
    <w:p w14:paraId="4AAAE407" w14:textId="0DE441F9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0 0 1</w:t>
      </w:r>
    </w:p>
    <w:p w14:paraId="08C3B1F2" w14:textId="5FE347BF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0 1 1</w:t>
      </w:r>
    </w:p>
    <w:p w14:paraId="2D445CF4" w14:textId="662A187E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1 0 1</w:t>
      </w:r>
    </w:p>
    <w:p w14:paraId="77FA8897" w14:textId="0D11D6B9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1 1 1 0</w:t>
      </w:r>
    </w:p>
    <w:p w14:paraId="2D0B11C2" w14:textId="77777777" w:rsidR="00AC198E" w:rsidRDefault="00AC198E" w:rsidP="00AC198E">
      <w:pPr>
        <w:pStyle w:val="a3"/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2E9C9CFC" wp14:editId="493F4CAF">
            <wp:extent cx="4933950" cy="2990850"/>
            <wp:effectExtent l="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725D1" w14:textId="17ED879C" w:rsidR="00AC198E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2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4697ABB" w14:textId="5873FFC5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D2DB846" w14:textId="77777777" w:rsidR="00A67555" w:rsidRDefault="00BA1316" w:rsidP="00A67555">
      <w:pPr>
        <w:pStyle w:val="a3"/>
        <w:keepNext/>
        <w:spacing w:line="360" w:lineRule="auto"/>
      </w:pPr>
      <w:r>
        <w:rPr>
          <w:noProof/>
          <w:lang w:eastAsia="ru-RU"/>
        </w:rPr>
        <w:lastRenderedPageBreak/>
        <w:drawing>
          <wp:inline distT="0" distB="0" distL="0" distR="0" wp14:anchorId="3B069110" wp14:editId="05F7F32D">
            <wp:extent cx="4867275" cy="5200650"/>
            <wp:effectExtent l="0" t="0" r="9525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81296" w14:textId="68563662" w:rsidR="00BA1316" w:rsidRPr="00A67555" w:rsidRDefault="00A67555" w:rsidP="00A6755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113</w:t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12387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шестой граф для тестирования</w:t>
      </w:r>
    </w:p>
    <w:p w14:paraId="72D92370" w14:textId="295EC547" w:rsidR="00DA2AAD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33C3093D" w14:textId="48BC2FA1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</w:t>
      </w:r>
    </w:p>
    <w:p w14:paraId="767C005D" w14:textId="34A8E668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1 0</w:t>
      </w:r>
    </w:p>
    <w:p w14:paraId="4E9BF5AD" w14:textId="7F739B17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1111CDC6" w14:textId="44914194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1 0</w:t>
      </w:r>
    </w:p>
    <w:p w14:paraId="138DB504" w14:textId="6657E6B7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</w:t>
      </w:r>
    </w:p>
    <w:p w14:paraId="553AEF4B" w14:textId="4E9CD2A4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1</w:t>
      </w:r>
    </w:p>
    <w:p w14:paraId="7149AC8D" w14:textId="4DD77BF7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1 0</w:t>
      </w:r>
    </w:p>
    <w:p w14:paraId="2DE0E857" w14:textId="77777777" w:rsidR="00AC198E" w:rsidRDefault="00AC198E" w:rsidP="00AC198E">
      <w:pPr>
        <w:pStyle w:val="a3"/>
        <w:keepNext/>
        <w:spacing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3E3C0EE" wp14:editId="036D5F6E">
            <wp:extent cx="4933950" cy="2990850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B9AF4" w14:textId="4A9C2BAF" w:rsidR="000F7285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4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50CA5E9A" w14:textId="586AAF7E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0BFCC75" w14:textId="77777777" w:rsidR="00123877" w:rsidRDefault="002151B2" w:rsidP="00123877">
      <w:pPr>
        <w:pStyle w:val="a3"/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30DF378D" wp14:editId="7E62DE3B">
            <wp:extent cx="4324350" cy="4371975"/>
            <wp:effectExtent l="0" t="0" r="0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B4852" w14:textId="746C7772" w:rsidR="002151B2" w:rsidRPr="00123877" w:rsidRDefault="00123877" w:rsidP="00123877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5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–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седьмой граф для тестирования</w:t>
      </w:r>
    </w:p>
    <w:p w14:paraId="0BAA0635" w14:textId="4DD16DC1" w:rsidR="002151B2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766C7102" w14:textId="737C4AAA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</w:t>
      </w:r>
    </w:p>
    <w:p w14:paraId="024950CD" w14:textId="27EC40C5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0 0 0</w:t>
      </w:r>
    </w:p>
    <w:p w14:paraId="2D7D9D9C" w14:textId="0A2E58D7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</w:t>
      </w:r>
    </w:p>
    <w:p w14:paraId="6BF17977" w14:textId="77777777" w:rsidR="00AC198E" w:rsidRDefault="00AC198E" w:rsidP="00AC198E">
      <w:pPr>
        <w:pStyle w:val="a3"/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4B0FACF5" wp14:editId="336AFFBB">
            <wp:extent cx="4933950" cy="2990850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2E66E" w14:textId="455DA7B1" w:rsidR="00AC198E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6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0CA071CB" w14:textId="1DF35EB1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3196F798" w14:textId="77777777" w:rsidR="00123877" w:rsidRDefault="00123877" w:rsidP="00123877">
      <w:pPr>
        <w:pStyle w:val="a3"/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486A1880" wp14:editId="293AC5E3">
            <wp:extent cx="4324350" cy="4371975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47F40" w14:textId="1174A049" w:rsidR="002151B2" w:rsidRPr="00123877" w:rsidRDefault="00123877" w:rsidP="00123877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7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–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восьмой граф для тестирования</w:t>
      </w:r>
    </w:p>
    <w:p w14:paraId="29396818" w14:textId="2FD97070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43BB34DB" w14:textId="0C99DE13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0 0 0 0</w:t>
      </w:r>
    </w:p>
    <w:p w14:paraId="05E93E5F" w14:textId="027CF5EF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 0 0</w:t>
      </w:r>
    </w:p>
    <w:p w14:paraId="0EF38C32" w14:textId="0880B6B2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0 0 0 0 0</w:t>
      </w:r>
    </w:p>
    <w:p w14:paraId="4CED7646" w14:textId="5B7119E7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0 1</w:t>
      </w:r>
    </w:p>
    <w:p w14:paraId="1CFB8E68" w14:textId="0A5CB4B9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 0</w:t>
      </w:r>
    </w:p>
    <w:p w14:paraId="218DC2E6" w14:textId="2BE5E851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0 0</w:t>
      </w:r>
    </w:p>
    <w:p w14:paraId="2E0E2319" w14:textId="478738B3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1 1</w:t>
      </w:r>
    </w:p>
    <w:p w14:paraId="2997173A" w14:textId="7064EE93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1 0 1</w:t>
      </w:r>
    </w:p>
    <w:p w14:paraId="6B21609B" w14:textId="313DB184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1 1 0</w:t>
      </w:r>
    </w:p>
    <w:p w14:paraId="28A2DE5A" w14:textId="77777777" w:rsidR="00AC198E" w:rsidRDefault="00AC198E" w:rsidP="00AC198E">
      <w:pPr>
        <w:pStyle w:val="a3"/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468A732F" wp14:editId="48719CC7">
            <wp:extent cx="4933950" cy="2990850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FD76B" w14:textId="088F6E71" w:rsidR="00AC198E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8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7377EF9D" w14:textId="1A5B244F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4F8553A" w14:textId="77777777" w:rsidR="00123877" w:rsidRDefault="00123877" w:rsidP="00123877">
      <w:pPr>
        <w:pStyle w:val="a3"/>
        <w:keepNext/>
        <w:spacing w:line="360" w:lineRule="auto"/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noProof/>
          <w:lang w:eastAsia="ru-RU"/>
        </w:rPr>
        <w:drawing>
          <wp:inline distT="0" distB="0" distL="0" distR="0" wp14:anchorId="1FCA0CB7" wp14:editId="255690A3">
            <wp:extent cx="4324350" cy="4371975"/>
            <wp:effectExtent l="0" t="0" r="0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C9808" w14:textId="5ABD3B5C" w:rsidR="00123877" w:rsidRPr="00123877" w:rsidRDefault="00123877" w:rsidP="00123877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9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девятый граф для тестирования</w:t>
      </w:r>
    </w:p>
    <w:p w14:paraId="28F4EB10" w14:textId="7047EA65" w:rsidR="00123877" w:rsidRDefault="009B52F7" w:rsidP="0012387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11F80713" w14:textId="05EB98DC" w:rsidR="009B52F7" w:rsidRDefault="009B52F7" w:rsidP="0012387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0</w:t>
      </w:r>
    </w:p>
    <w:p w14:paraId="3A53F24F" w14:textId="51B988BB" w:rsidR="009B52F7" w:rsidRDefault="009B52F7" w:rsidP="0012387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55BF4047" w14:textId="13C38C1D" w:rsidR="009B52F7" w:rsidRDefault="009B52F7" w:rsidP="0012387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 0</w:t>
      </w:r>
    </w:p>
    <w:p w14:paraId="4FE2FC64" w14:textId="0181F7FC" w:rsidR="009B52F7" w:rsidRDefault="009B52F7" w:rsidP="0012387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 0 0</w:t>
      </w:r>
    </w:p>
    <w:p w14:paraId="2E1F6004" w14:textId="6A8625A4" w:rsidR="009B52F7" w:rsidRDefault="009B52F7" w:rsidP="009B52F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1</w:t>
      </w:r>
    </w:p>
    <w:p w14:paraId="375EE8FC" w14:textId="29138724" w:rsidR="009B52F7" w:rsidRDefault="009B52F7" w:rsidP="009B52F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1 0</w:t>
      </w:r>
    </w:p>
    <w:p w14:paraId="6D3446FE" w14:textId="29EE94EF" w:rsidR="009B52F7" w:rsidRDefault="009B52F7" w:rsidP="009B52F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40D4572C" w14:textId="71F2A2B0" w:rsidR="009B52F7" w:rsidRDefault="009B52F7" w:rsidP="009B52F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</w:t>
      </w:r>
    </w:p>
    <w:p w14:paraId="544C6F1D" w14:textId="77777777" w:rsidR="00AC198E" w:rsidRDefault="00AC198E" w:rsidP="00AC198E">
      <w:pPr>
        <w:pStyle w:val="a3"/>
        <w:keepNext/>
        <w:spacing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D2FFD8A" wp14:editId="751E59E4">
            <wp:extent cx="4933950" cy="2990850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83B31" w14:textId="5052BBE7" w:rsidR="00AC198E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20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485E001" w14:textId="5527A5F6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6AF06306" w14:textId="77777777" w:rsidR="00123877" w:rsidRDefault="00123877" w:rsidP="00123877">
      <w:pPr>
        <w:pStyle w:val="a3"/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3D71DB93" wp14:editId="54016513">
            <wp:extent cx="4324350" cy="4371975"/>
            <wp:effectExtent l="0" t="0" r="0" b="952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6A582" w14:textId="538CF1E8" w:rsidR="00123877" w:rsidRPr="00123877" w:rsidRDefault="00123877" w:rsidP="00123877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21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десятый граф для тестирования</w:t>
      </w:r>
    </w:p>
    <w:p w14:paraId="13AABB6F" w14:textId="64B1E3E4" w:rsidR="00120D63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17808077" w14:textId="00DCF1E3" w:rsidR="009B52F7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37384577" w14:textId="26157DB5" w:rsidR="009B52F7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 0 1 1 1 0</w:t>
      </w:r>
    </w:p>
    <w:p w14:paraId="2184618C" w14:textId="3B0C99EA" w:rsidR="009B52F7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1 1 0</w:t>
      </w:r>
    </w:p>
    <w:p w14:paraId="32F4D548" w14:textId="7DA310ED" w:rsidR="009B52F7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73CD5E0A" w14:textId="66867382" w:rsidR="009B52F7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1 0 0</w:t>
      </w:r>
    </w:p>
    <w:p w14:paraId="4F0A3E62" w14:textId="2BF38B78" w:rsidR="009B52F7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1 0 0</w:t>
      </w:r>
    </w:p>
    <w:p w14:paraId="66E36C1E" w14:textId="77777777" w:rsidR="00AC198E" w:rsidRDefault="00AC198E" w:rsidP="00AC198E">
      <w:pPr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0D300D70" wp14:editId="07804640">
            <wp:extent cx="4933950" cy="2990850"/>
            <wp:effectExtent l="0" t="0" r="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A3B7B" w14:textId="73756C67" w:rsidR="00AC198E" w:rsidRDefault="00AC198E" w:rsidP="00AC198E">
      <w:pPr>
        <w:pStyle w:val="a5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fldSimple w:instr=" SEQ Рисунок \* ARABIC ">
        <w:r>
          <w:rPr>
            <w:noProof/>
          </w:rPr>
          <w:t>122</w:t>
        </w:r>
      </w:fldSimple>
      <w:r>
        <w:t xml:space="preserve"> - ответ</w:t>
      </w:r>
    </w:p>
    <w:p w14:paraId="4107D091" w14:textId="4D2329B8" w:rsidR="000A1D20" w:rsidRDefault="000A1D20" w:rsidP="002D5B48">
      <w:pPr>
        <w:pStyle w:val="a3"/>
        <w:spacing w:after="0" w:line="36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14:paraId="5B908434" w14:textId="7A46DA11" w:rsidR="00057A19" w:rsidRPr="00F56812" w:rsidRDefault="00057A19" w:rsidP="002D5B48">
      <w:pPr>
        <w:pStyle w:val="a3"/>
        <w:spacing w:after="0" w:line="36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14:paraId="781ED6F8" w14:textId="28512DF2" w:rsidR="000A1D20" w:rsidRPr="00F56812" w:rsidRDefault="000A1D20" w:rsidP="002D5B48">
      <w:pPr>
        <w:pStyle w:val="a3"/>
        <w:spacing w:line="360" w:lineRule="auto"/>
        <w:ind w:left="1080"/>
        <w:rPr>
          <w:rFonts w:ascii="Times New Roman" w:hAnsi="Times New Roman" w:cs="Times New Roman"/>
        </w:rPr>
      </w:pPr>
    </w:p>
    <w:sectPr w:rsidR="000A1D20" w:rsidRPr="00F5681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4304DE"/>
    <w:multiLevelType w:val="hybridMultilevel"/>
    <w:tmpl w:val="03C848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9D260B"/>
    <w:multiLevelType w:val="hybridMultilevel"/>
    <w:tmpl w:val="36607B4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09201E"/>
    <w:multiLevelType w:val="hybridMultilevel"/>
    <w:tmpl w:val="A5A8A8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3F1E60"/>
    <w:multiLevelType w:val="hybridMultilevel"/>
    <w:tmpl w:val="E36AE43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3A6A03"/>
    <w:multiLevelType w:val="hybridMultilevel"/>
    <w:tmpl w:val="F0BAA47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8B3993"/>
    <w:multiLevelType w:val="hybridMultilevel"/>
    <w:tmpl w:val="0FCA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E7308D"/>
    <w:multiLevelType w:val="hybridMultilevel"/>
    <w:tmpl w:val="809665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7A6109"/>
    <w:multiLevelType w:val="hybridMultilevel"/>
    <w:tmpl w:val="13C0FD9A"/>
    <w:lvl w:ilvl="0" w:tplc="20E69B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C0222FE"/>
    <w:multiLevelType w:val="hybridMultilevel"/>
    <w:tmpl w:val="41CEDD8A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5B6E27"/>
    <w:multiLevelType w:val="hybridMultilevel"/>
    <w:tmpl w:val="8C5C15BA"/>
    <w:lvl w:ilvl="0" w:tplc="7A14F0B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1B30EB6"/>
    <w:multiLevelType w:val="hybridMultilevel"/>
    <w:tmpl w:val="9E7ED6E2"/>
    <w:lvl w:ilvl="0" w:tplc="8B629B12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277661D"/>
    <w:multiLevelType w:val="hybridMultilevel"/>
    <w:tmpl w:val="9AB47D04"/>
    <w:lvl w:ilvl="0" w:tplc="8B629B12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39A015E"/>
    <w:multiLevelType w:val="hybridMultilevel"/>
    <w:tmpl w:val="9E7ED6E2"/>
    <w:lvl w:ilvl="0" w:tplc="8B629B12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99C6D93"/>
    <w:multiLevelType w:val="hybridMultilevel"/>
    <w:tmpl w:val="79C26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D166528"/>
    <w:multiLevelType w:val="hybridMultilevel"/>
    <w:tmpl w:val="E0D8495A"/>
    <w:lvl w:ilvl="0" w:tplc="7A14F0B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943D97"/>
    <w:multiLevelType w:val="hybridMultilevel"/>
    <w:tmpl w:val="2CA2BC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C37E41"/>
    <w:multiLevelType w:val="hybridMultilevel"/>
    <w:tmpl w:val="41DCF3E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7CC56BF"/>
    <w:multiLevelType w:val="hybridMultilevel"/>
    <w:tmpl w:val="DA9E647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B14FDF"/>
    <w:multiLevelType w:val="hybridMultilevel"/>
    <w:tmpl w:val="F24E48C6"/>
    <w:lvl w:ilvl="0" w:tplc="B2CCEE92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9975961"/>
    <w:multiLevelType w:val="hybridMultilevel"/>
    <w:tmpl w:val="9E7ED6E2"/>
    <w:lvl w:ilvl="0" w:tplc="8B629B12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A916992"/>
    <w:multiLevelType w:val="hybridMultilevel"/>
    <w:tmpl w:val="9E7ED6E2"/>
    <w:lvl w:ilvl="0" w:tplc="8B629B12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C4B2F06"/>
    <w:multiLevelType w:val="hybridMultilevel"/>
    <w:tmpl w:val="41DCF3E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CA1F2E"/>
    <w:multiLevelType w:val="hybridMultilevel"/>
    <w:tmpl w:val="36D0496E"/>
    <w:lvl w:ilvl="0" w:tplc="97482798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num w:numId="1">
    <w:abstractNumId w:val="9"/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8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12"/>
  </w:num>
  <w:num w:numId="7">
    <w:abstractNumId w:val="11"/>
  </w:num>
  <w:num w:numId="8">
    <w:abstractNumId w:val="10"/>
  </w:num>
  <w:num w:numId="9">
    <w:abstractNumId w:val="19"/>
  </w:num>
  <w:num w:numId="10">
    <w:abstractNumId w:val="20"/>
  </w:num>
  <w:num w:numId="11">
    <w:abstractNumId w:val="6"/>
  </w:num>
  <w:num w:numId="12">
    <w:abstractNumId w:val="2"/>
  </w:num>
  <w:num w:numId="13">
    <w:abstractNumId w:val="1"/>
  </w:num>
  <w:num w:numId="14">
    <w:abstractNumId w:val="13"/>
  </w:num>
  <w:num w:numId="15">
    <w:abstractNumId w:val="17"/>
  </w:num>
  <w:num w:numId="16">
    <w:abstractNumId w:val="4"/>
  </w:num>
  <w:num w:numId="17">
    <w:abstractNumId w:val="3"/>
  </w:num>
  <w:num w:numId="18">
    <w:abstractNumId w:val="16"/>
  </w:num>
  <w:num w:numId="19">
    <w:abstractNumId w:val="21"/>
  </w:num>
  <w:num w:numId="20">
    <w:abstractNumId w:val="5"/>
  </w:num>
  <w:num w:numId="21">
    <w:abstractNumId w:val="7"/>
  </w:num>
  <w:num w:numId="22">
    <w:abstractNumId w:val="22"/>
  </w:num>
  <w:num w:numId="23">
    <w:abstractNumId w:val="0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C3D1D"/>
    <w:rsid w:val="00003A33"/>
    <w:rsid w:val="00017B60"/>
    <w:rsid w:val="00057A19"/>
    <w:rsid w:val="00065E4C"/>
    <w:rsid w:val="000A1D20"/>
    <w:rsid w:val="000C67B7"/>
    <w:rsid w:val="000F38A1"/>
    <w:rsid w:val="000F47D6"/>
    <w:rsid w:val="000F7285"/>
    <w:rsid w:val="001032CA"/>
    <w:rsid w:val="00120D63"/>
    <w:rsid w:val="00123877"/>
    <w:rsid w:val="00133B85"/>
    <w:rsid w:val="001C181C"/>
    <w:rsid w:val="001D5306"/>
    <w:rsid w:val="00204E26"/>
    <w:rsid w:val="002057EB"/>
    <w:rsid w:val="002151B2"/>
    <w:rsid w:val="002C3D1D"/>
    <w:rsid w:val="002D5B48"/>
    <w:rsid w:val="002E445A"/>
    <w:rsid w:val="00320B16"/>
    <w:rsid w:val="00341EE1"/>
    <w:rsid w:val="00371FA1"/>
    <w:rsid w:val="00385B1B"/>
    <w:rsid w:val="003A70E1"/>
    <w:rsid w:val="004010CA"/>
    <w:rsid w:val="004229D1"/>
    <w:rsid w:val="00461685"/>
    <w:rsid w:val="004669D7"/>
    <w:rsid w:val="004A57BC"/>
    <w:rsid w:val="00505D95"/>
    <w:rsid w:val="005570F8"/>
    <w:rsid w:val="00570D2D"/>
    <w:rsid w:val="005A0D2C"/>
    <w:rsid w:val="005B04A3"/>
    <w:rsid w:val="005B25CE"/>
    <w:rsid w:val="005C7355"/>
    <w:rsid w:val="005D2131"/>
    <w:rsid w:val="005E56E5"/>
    <w:rsid w:val="00611618"/>
    <w:rsid w:val="00617B78"/>
    <w:rsid w:val="00622A24"/>
    <w:rsid w:val="00651450"/>
    <w:rsid w:val="006C07F5"/>
    <w:rsid w:val="006C4D0C"/>
    <w:rsid w:val="006E3164"/>
    <w:rsid w:val="006F2B58"/>
    <w:rsid w:val="00727A34"/>
    <w:rsid w:val="00796CD8"/>
    <w:rsid w:val="007B2A29"/>
    <w:rsid w:val="007D24E3"/>
    <w:rsid w:val="007D3A7D"/>
    <w:rsid w:val="00837951"/>
    <w:rsid w:val="00852727"/>
    <w:rsid w:val="00853B96"/>
    <w:rsid w:val="00893F17"/>
    <w:rsid w:val="008D5A0E"/>
    <w:rsid w:val="008E28F1"/>
    <w:rsid w:val="008F1333"/>
    <w:rsid w:val="00914428"/>
    <w:rsid w:val="009217FD"/>
    <w:rsid w:val="009473C4"/>
    <w:rsid w:val="00964604"/>
    <w:rsid w:val="00966DFE"/>
    <w:rsid w:val="009901B0"/>
    <w:rsid w:val="009B52F7"/>
    <w:rsid w:val="00A00A6B"/>
    <w:rsid w:val="00A22352"/>
    <w:rsid w:val="00A245A5"/>
    <w:rsid w:val="00A35190"/>
    <w:rsid w:val="00A542FB"/>
    <w:rsid w:val="00A67555"/>
    <w:rsid w:val="00A76352"/>
    <w:rsid w:val="00A86413"/>
    <w:rsid w:val="00A87E80"/>
    <w:rsid w:val="00A93422"/>
    <w:rsid w:val="00AA1E1F"/>
    <w:rsid w:val="00AC198E"/>
    <w:rsid w:val="00AE5E1B"/>
    <w:rsid w:val="00AE6143"/>
    <w:rsid w:val="00BA1316"/>
    <w:rsid w:val="00BD0339"/>
    <w:rsid w:val="00C42D5E"/>
    <w:rsid w:val="00C6143D"/>
    <w:rsid w:val="00C73F5D"/>
    <w:rsid w:val="00C7777E"/>
    <w:rsid w:val="00D14ACA"/>
    <w:rsid w:val="00D478F5"/>
    <w:rsid w:val="00D951E1"/>
    <w:rsid w:val="00DA2995"/>
    <w:rsid w:val="00DA2AAD"/>
    <w:rsid w:val="00DC6429"/>
    <w:rsid w:val="00DE6E9F"/>
    <w:rsid w:val="00E21510"/>
    <w:rsid w:val="00E36D3E"/>
    <w:rsid w:val="00E54DEA"/>
    <w:rsid w:val="00E93D79"/>
    <w:rsid w:val="00F05408"/>
    <w:rsid w:val="00F56812"/>
    <w:rsid w:val="00F612A6"/>
    <w:rsid w:val="00F645DD"/>
    <w:rsid w:val="00F749FC"/>
    <w:rsid w:val="00F7777D"/>
    <w:rsid w:val="00F83AD9"/>
    <w:rsid w:val="00F96709"/>
    <w:rsid w:val="00FC0DDF"/>
    <w:rsid w:val="00FD2C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46F300"/>
  <w15:docId w15:val="{43727C02-5823-4DC8-875E-167B53D08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0A1D2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A1D2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05408"/>
    <w:rPr>
      <w:color w:val="808080"/>
    </w:rPr>
  </w:style>
  <w:style w:type="paragraph" w:styleId="a5">
    <w:name w:val="caption"/>
    <w:basedOn w:val="a"/>
    <w:next w:val="a"/>
    <w:uiPriority w:val="35"/>
    <w:unhideWhenUsed/>
    <w:qFormat/>
    <w:rsid w:val="0046168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6">
    <w:name w:val="Hyperlink"/>
    <w:basedOn w:val="a0"/>
    <w:uiPriority w:val="99"/>
    <w:unhideWhenUsed/>
    <w:rsid w:val="009901B0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9901B0"/>
    <w:rPr>
      <w:color w:val="605E5C"/>
      <w:shd w:val="clear" w:color="auto" w:fill="E1DFDD"/>
    </w:rPr>
  </w:style>
  <w:style w:type="paragraph" w:styleId="a7">
    <w:name w:val="Normal (Web)"/>
    <w:basedOn w:val="a"/>
    <w:uiPriority w:val="99"/>
    <w:semiHidden/>
    <w:unhideWhenUsed/>
    <w:rsid w:val="006116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we-math-mathml-inline">
    <w:name w:val="mwe-math-mathml-inline"/>
    <w:basedOn w:val="a0"/>
    <w:rsid w:val="00611618"/>
  </w:style>
  <w:style w:type="paragraph" w:styleId="a8">
    <w:name w:val="Balloon Text"/>
    <w:basedOn w:val="a"/>
    <w:link w:val="a9"/>
    <w:uiPriority w:val="99"/>
    <w:semiHidden/>
    <w:unhideWhenUsed/>
    <w:rsid w:val="00C614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C6143D"/>
    <w:rPr>
      <w:rFonts w:ascii="Tahoma" w:hAnsi="Tahoma" w:cs="Tahoma"/>
      <w:sz w:val="16"/>
      <w:szCs w:val="16"/>
    </w:rPr>
  </w:style>
  <w:style w:type="character" w:customStyle="1" w:styleId="mi">
    <w:name w:val="mi"/>
    <w:basedOn w:val="a0"/>
    <w:rsid w:val="00853B96"/>
  </w:style>
  <w:style w:type="character" w:customStyle="1" w:styleId="mo">
    <w:name w:val="mo"/>
    <w:basedOn w:val="a0"/>
    <w:rsid w:val="00853B96"/>
  </w:style>
  <w:style w:type="character" w:customStyle="1" w:styleId="mjxassistivemathml">
    <w:name w:val="mjx_assistive_mathml"/>
    <w:basedOn w:val="a0"/>
    <w:rsid w:val="00853B96"/>
  </w:style>
  <w:style w:type="character" w:customStyle="1" w:styleId="mn">
    <w:name w:val="mn"/>
    <w:basedOn w:val="a0"/>
    <w:rsid w:val="00371F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05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8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77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48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9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08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83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1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73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01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55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0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5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1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6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fontTable" Target="fontTable.xml"/><Relationship Id="rId21" Type="http://schemas.openxmlformats.org/officeDocument/2006/relationships/image" Target="media/image6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63" Type="http://schemas.openxmlformats.org/officeDocument/2006/relationships/image" Target="media/image48.png"/><Relationship Id="rId68" Type="http://schemas.openxmlformats.org/officeDocument/2006/relationships/image" Target="media/image53.png"/><Relationship Id="rId84" Type="http://schemas.openxmlformats.org/officeDocument/2006/relationships/image" Target="media/image69.png"/><Relationship Id="rId89" Type="http://schemas.openxmlformats.org/officeDocument/2006/relationships/image" Target="media/image74.png"/><Relationship Id="rId112" Type="http://schemas.openxmlformats.org/officeDocument/2006/relationships/image" Target="media/image91.png"/><Relationship Id="rId16" Type="http://schemas.openxmlformats.org/officeDocument/2006/relationships/oleObject" Target="embeddings/oleObject6.bin"/><Relationship Id="rId107" Type="http://schemas.openxmlformats.org/officeDocument/2006/relationships/image" Target="media/image86.png"/><Relationship Id="rId11" Type="http://schemas.openxmlformats.org/officeDocument/2006/relationships/oleObject" Target="embeddings/oleObject3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8" Type="http://schemas.openxmlformats.org/officeDocument/2006/relationships/image" Target="media/image43.png"/><Relationship Id="rId66" Type="http://schemas.openxmlformats.org/officeDocument/2006/relationships/image" Target="media/image51.png"/><Relationship Id="rId74" Type="http://schemas.openxmlformats.org/officeDocument/2006/relationships/image" Target="media/image59.png"/><Relationship Id="rId79" Type="http://schemas.openxmlformats.org/officeDocument/2006/relationships/image" Target="media/image64.png"/><Relationship Id="rId87" Type="http://schemas.openxmlformats.org/officeDocument/2006/relationships/image" Target="media/image72.png"/><Relationship Id="rId102" Type="http://schemas.openxmlformats.org/officeDocument/2006/relationships/image" Target="media/image81.png"/><Relationship Id="rId110" Type="http://schemas.openxmlformats.org/officeDocument/2006/relationships/image" Target="media/image89.png"/><Relationship Id="rId115" Type="http://schemas.openxmlformats.org/officeDocument/2006/relationships/image" Target="media/image94.png"/><Relationship Id="rId5" Type="http://schemas.openxmlformats.org/officeDocument/2006/relationships/webSettings" Target="webSettings.xml"/><Relationship Id="rId61" Type="http://schemas.openxmlformats.org/officeDocument/2006/relationships/image" Target="media/image46.png"/><Relationship Id="rId82" Type="http://schemas.openxmlformats.org/officeDocument/2006/relationships/image" Target="media/image67.png"/><Relationship Id="rId90" Type="http://schemas.openxmlformats.org/officeDocument/2006/relationships/image" Target="media/image75.png"/><Relationship Id="rId95" Type="http://schemas.openxmlformats.org/officeDocument/2006/relationships/hyperlink" Target="https://neerc.ifmo.ru/wiki/index.php?title=%D0%A6%D0%B8%D0%BA%D0%BB%D0%B8%D1%87%D0%B5%D1%81%D0%BA%D0%BE%D0%B5_%D0%BF%D1%80%D0%BE%D1%81%D1%82%D1%80%D0%B0%D0%BD%D1%81%D1%82%D0%B2%D0%BE_%D0%B3%D1%80%D0%B0%D1%84%D0%B0" TargetMode="External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22" Type="http://schemas.openxmlformats.org/officeDocument/2006/relationships/image" Target="media/image7.png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image" Target="media/image41.png"/><Relationship Id="rId64" Type="http://schemas.openxmlformats.org/officeDocument/2006/relationships/image" Target="media/image49.png"/><Relationship Id="rId69" Type="http://schemas.openxmlformats.org/officeDocument/2006/relationships/image" Target="media/image54.png"/><Relationship Id="rId77" Type="http://schemas.openxmlformats.org/officeDocument/2006/relationships/image" Target="media/image62.png"/><Relationship Id="rId100" Type="http://schemas.openxmlformats.org/officeDocument/2006/relationships/image" Target="media/image79.png"/><Relationship Id="rId105" Type="http://schemas.openxmlformats.org/officeDocument/2006/relationships/image" Target="media/image84.png"/><Relationship Id="rId113" Type="http://schemas.openxmlformats.org/officeDocument/2006/relationships/image" Target="media/image92.png"/><Relationship Id="rId11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36.png"/><Relationship Id="rId72" Type="http://schemas.openxmlformats.org/officeDocument/2006/relationships/image" Target="media/image57.png"/><Relationship Id="rId80" Type="http://schemas.openxmlformats.org/officeDocument/2006/relationships/image" Target="media/image65.png"/><Relationship Id="rId85" Type="http://schemas.openxmlformats.org/officeDocument/2006/relationships/image" Target="media/image70.png"/><Relationship Id="rId93" Type="http://schemas.openxmlformats.org/officeDocument/2006/relationships/image" Target="media/image78.png"/><Relationship Id="rId98" Type="http://schemas.openxmlformats.org/officeDocument/2006/relationships/hyperlink" Target="https://ru.wikipedia.org/wiki/%D0%9D%D0%B5%D0%BE%D1%80%D0%B8%D0%B5%D0%BD%D1%82%D0%B8%D1%80%D0%BE%D0%B2%D0%B0%D0%BD%D0%BD%D1%8B%D0%B9_%D0%B3%D1%80%D0%B0%D1%84" TargetMode="Externa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59" Type="http://schemas.openxmlformats.org/officeDocument/2006/relationships/image" Target="media/image44.png"/><Relationship Id="rId67" Type="http://schemas.openxmlformats.org/officeDocument/2006/relationships/image" Target="media/image52.png"/><Relationship Id="rId103" Type="http://schemas.openxmlformats.org/officeDocument/2006/relationships/image" Target="media/image82.png"/><Relationship Id="rId108" Type="http://schemas.openxmlformats.org/officeDocument/2006/relationships/image" Target="media/image87.png"/><Relationship Id="rId116" Type="http://schemas.openxmlformats.org/officeDocument/2006/relationships/image" Target="media/image95.png"/><Relationship Id="rId20" Type="http://schemas.openxmlformats.org/officeDocument/2006/relationships/oleObject" Target="embeddings/oleObject10.bin"/><Relationship Id="rId41" Type="http://schemas.openxmlformats.org/officeDocument/2006/relationships/image" Target="media/image26.png"/><Relationship Id="rId54" Type="http://schemas.openxmlformats.org/officeDocument/2006/relationships/image" Target="media/image39.png"/><Relationship Id="rId62" Type="http://schemas.openxmlformats.org/officeDocument/2006/relationships/image" Target="media/image47.png"/><Relationship Id="rId70" Type="http://schemas.openxmlformats.org/officeDocument/2006/relationships/image" Target="media/image55.png"/><Relationship Id="rId75" Type="http://schemas.openxmlformats.org/officeDocument/2006/relationships/image" Target="media/image60.png"/><Relationship Id="rId83" Type="http://schemas.openxmlformats.org/officeDocument/2006/relationships/image" Target="media/image68.png"/><Relationship Id="rId88" Type="http://schemas.openxmlformats.org/officeDocument/2006/relationships/image" Target="media/image73.png"/><Relationship Id="rId91" Type="http://schemas.openxmlformats.org/officeDocument/2006/relationships/image" Target="media/image76.png"/><Relationship Id="rId96" Type="http://schemas.openxmlformats.org/officeDocument/2006/relationships/hyperlink" Target="https://ru.wikipedia.org/wiki/%D0%A1%D0%B2%D1%8F%D0%B7%D0%BD%D1%8B%D0%B9_%D0%B3%D1%80%D0%B0%D1%84" TargetMode="External"/><Relationship Id="rId111" Type="http://schemas.openxmlformats.org/officeDocument/2006/relationships/image" Target="media/image9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png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4.png"/><Relationship Id="rId57" Type="http://schemas.openxmlformats.org/officeDocument/2006/relationships/image" Target="media/image42.png"/><Relationship Id="rId106" Type="http://schemas.openxmlformats.org/officeDocument/2006/relationships/image" Target="media/image85.png"/><Relationship Id="rId114" Type="http://schemas.openxmlformats.org/officeDocument/2006/relationships/image" Target="media/image93.png"/><Relationship Id="rId10" Type="http://schemas.openxmlformats.org/officeDocument/2006/relationships/image" Target="media/image3.wmf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60" Type="http://schemas.openxmlformats.org/officeDocument/2006/relationships/image" Target="media/image45.png"/><Relationship Id="rId65" Type="http://schemas.openxmlformats.org/officeDocument/2006/relationships/image" Target="media/image50.png"/><Relationship Id="rId73" Type="http://schemas.openxmlformats.org/officeDocument/2006/relationships/image" Target="media/image58.png"/><Relationship Id="rId78" Type="http://schemas.openxmlformats.org/officeDocument/2006/relationships/image" Target="media/image63.png"/><Relationship Id="rId81" Type="http://schemas.openxmlformats.org/officeDocument/2006/relationships/image" Target="media/image66.png"/><Relationship Id="rId86" Type="http://schemas.openxmlformats.org/officeDocument/2006/relationships/image" Target="media/image71.png"/><Relationship Id="rId94" Type="http://schemas.openxmlformats.org/officeDocument/2006/relationships/hyperlink" Target="https://neerc.ifmo.ru/wiki/index.php?title=%D0%9E%D1%81%D1%82%D0%BE%D0%B2%D0%BD%D1%8B%D0%B5_%D0%B4%D0%B5%D1%80%D0%B5%D0%B2%D1%8C%D1%8F:_%D0%BE%D0%BF%D1%80%D0%B5%D0%B4%D0%B5%D0%BB%D0%B5%D0%BD%D0%B8%D1%8F,_%D0%BB%D0%B5%D0%BC%D0%BC%D0%B0_%D0%BE_%D0%B1%D0%B5%D0%B7%D0%BE%D0%BF%D0%B0%D1%81%D0%BD%D0%BE%D0%BC_%D1%80%D0%B5%D0%B1%D1%80%D0%B5" TargetMode="External"/><Relationship Id="rId99" Type="http://schemas.openxmlformats.org/officeDocument/2006/relationships/hyperlink" Target="https://ru.wikipedia.org/wiki/%D0%92%D0%B5%D1%80%D1%88%D0%B8%D0%BD%D0%B0_(%D0%B3%D1%80%D0%B0%D1%84)" TargetMode="External"/><Relationship Id="rId101" Type="http://schemas.openxmlformats.org/officeDocument/2006/relationships/image" Target="media/image8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image" Target="media/image24.png"/><Relationship Id="rId109" Type="http://schemas.openxmlformats.org/officeDocument/2006/relationships/image" Target="media/image88.png"/><Relationship Id="rId34" Type="http://schemas.openxmlformats.org/officeDocument/2006/relationships/image" Target="media/image19.pn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76" Type="http://schemas.openxmlformats.org/officeDocument/2006/relationships/image" Target="media/image61.png"/><Relationship Id="rId97" Type="http://schemas.openxmlformats.org/officeDocument/2006/relationships/hyperlink" Target="https://ru.wikipedia.org/wiki/%D0%9F%D0%BE%D0%B4%D0%B3%D1%80%D0%B0%D1%84" TargetMode="External"/><Relationship Id="rId104" Type="http://schemas.openxmlformats.org/officeDocument/2006/relationships/image" Target="media/image83.png"/><Relationship Id="rId7" Type="http://schemas.openxmlformats.org/officeDocument/2006/relationships/oleObject" Target="embeddings/oleObject1.bin"/><Relationship Id="rId71" Type="http://schemas.openxmlformats.org/officeDocument/2006/relationships/image" Target="media/image56.png"/><Relationship Id="rId92" Type="http://schemas.openxmlformats.org/officeDocument/2006/relationships/image" Target="media/image77.png"/><Relationship Id="rId2" Type="http://schemas.openxmlformats.org/officeDocument/2006/relationships/numbering" Target="numbering.xml"/><Relationship Id="rId29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672D08-CDEA-4876-9B26-51BA6DB9F6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4</TotalTime>
  <Pages>88</Pages>
  <Words>3236</Words>
  <Characters>18450</Characters>
  <Application>Microsoft Office Word</Application>
  <DocSecurity>0</DocSecurity>
  <Lines>153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ина Анисимова</dc:creator>
  <cp:keywords/>
  <dc:description/>
  <cp:lastModifiedBy>Владислав Пиманов</cp:lastModifiedBy>
  <cp:revision>6</cp:revision>
  <dcterms:created xsi:type="dcterms:W3CDTF">2020-05-27T18:48:00Z</dcterms:created>
  <dcterms:modified xsi:type="dcterms:W3CDTF">2020-05-29T12:31:00Z</dcterms:modified>
</cp:coreProperties>
</file>